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2" r:id="rId2"/>
  </p:sldMasterIdLst>
  <p:notesMasterIdLst>
    <p:notesMasterId r:id="rId59"/>
  </p:notesMasterIdLst>
  <p:sldIdLst>
    <p:sldId id="289" r:id="rId3"/>
    <p:sldId id="291" r:id="rId4"/>
    <p:sldId id="290" r:id="rId5"/>
    <p:sldId id="292" r:id="rId6"/>
    <p:sldId id="293" r:id="rId7"/>
    <p:sldId id="295" r:id="rId8"/>
    <p:sldId id="296" r:id="rId9"/>
    <p:sldId id="294" r:id="rId10"/>
    <p:sldId id="298" r:id="rId11"/>
    <p:sldId id="299" r:id="rId12"/>
    <p:sldId id="300" r:id="rId13"/>
    <p:sldId id="297" r:id="rId14"/>
    <p:sldId id="302" r:id="rId15"/>
    <p:sldId id="312" r:id="rId16"/>
    <p:sldId id="303" r:id="rId17"/>
    <p:sldId id="304" r:id="rId18"/>
    <p:sldId id="305" r:id="rId19"/>
    <p:sldId id="318" r:id="rId20"/>
    <p:sldId id="319" r:id="rId21"/>
    <p:sldId id="314" r:id="rId22"/>
    <p:sldId id="317" r:id="rId23"/>
    <p:sldId id="316" r:id="rId24"/>
    <p:sldId id="315" r:id="rId25"/>
    <p:sldId id="306" r:id="rId26"/>
    <p:sldId id="301" r:id="rId27"/>
    <p:sldId id="307" r:id="rId28"/>
    <p:sldId id="308" r:id="rId29"/>
    <p:sldId id="309" r:id="rId30"/>
    <p:sldId id="311" r:id="rId31"/>
    <p:sldId id="322" r:id="rId32"/>
    <p:sldId id="320" r:id="rId33"/>
    <p:sldId id="323" r:id="rId34"/>
    <p:sldId id="325" r:id="rId35"/>
    <p:sldId id="324" r:id="rId36"/>
    <p:sldId id="327" r:id="rId37"/>
    <p:sldId id="326" r:id="rId38"/>
    <p:sldId id="321" r:id="rId39"/>
    <p:sldId id="328" r:id="rId40"/>
    <p:sldId id="329" r:id="rId41"/>
    <p:sldId id="310" r:id="rId42"/>
    <p:sldId id="331" r:id="rId43"/>
    <p:sldId id="332" r:id="rId44"/>
    <p:sldId id="330" r:id="rId45"/>
    <p:sldId id="333" r:id="rId46"/>
    <p:sldId id="334" r:id="rId47"/>
    <p:sldId id="335" r:id="rId48"/>
    <p:sldId id="337" r:id="rId49"/>
    <p:sldId id="338" r:id="rId50"/>
    <p:sldId id="336" r:id="rId51"/>
    <p:sldId id="339" r:id="rId52"/>
    <p:sldId id="340" r:id="rId53"/>
    <p:sldId id="341" r:id="rId54"/>
    <p:sldId id="343" r:id="rId55"/>
    <p:sldId id="344" r:id="rId56"/>
    <p:sldId id="345" r:id="rId57"/>
    <p:sldId id="342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EEB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51" autoAdjust="0"/>
    <p:restoredTop sz="94591" autoAdjust="0"/>
  </p:normalViewPr>
  <p:slideViewPr>
    <p:cSldViewPr showGuides="1">
      <p:cViewPr varScale="1">
        <p:scale>
          <a:sx n="110" d="100"/>
          <a:sy n="110" d="100"/>
        </p:scale>
        <p:origin x="1290" y="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22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28.wmf"/><Relationship Id="rId10" Type="http://schemas.openxmlformats.org/officeDocument/2006/relationships/image" Target="../media/image48.wmf"/><Relationship Id="rId4" Type="http://schemas.openxmlformats.org/officeDocument/2006/relationships/image" Target="../media/image43.wmf"/><Relationship Id="rId9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" Type="http://schemas.openxmlformats.org/officeDocument/2006/relationships/image" Target="../media/image28.wmf"/><Relationship Id="rId16" Type="http://schemas.openxmlformats.org/officeDocument/2006/relationships/image" Target="../media/image65.wmf"/><Relationship Id="rId1" Type="http://schemas.openxmlformats.org/officeDocument/2006/relationships/image" Target="../media/image22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1" Type="http://schemas.openxmlformats.org/officeDocument/2006/relationships/image" Target="../media/image22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22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2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4" Type="http://schemas.openxmlformats.org/officeDocument/2006/relationships/image" Target="../media/image88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7.wmf"/><Relationship Id="rId3" Type="http://schemas.openxmlformats.org/officeDocument/2006/relationships/image" Target="../media/image28.wmf"/><Relationship Id="rId7" Type="http://schemas.openxmlformats.org/officeDocument/2006/relationships/image" Target="../media/image102.wmf"/><Relationship Id="rId12" Type="http://schemas.openxmlformats.org/officeDocument/2006/relationships/image" Target="../media/image106.wmf"/><Relationship Id="rId2" Type="http://schemas.openxmlformats.org/officeDocument/2006/relationships/image" Target="../media/image22.wmf"/><Relationship Id="rId1" Type="http://schemas.openxmlformats.org/officeDocument/2006/relationships/image" Target="../media/image54.wmf"/><Relationship Id="rId6" Type="http://schemas.openxmlformats.org/officeDocument/2006/relationships/image" Target="../media/image101.wmf"/><Relationship Id="rId11" Type="http://schemas.openxmlformats.org/officeDocument/2006/relationships/image" Target="../media/image105.wmf"/><Relationship Id="rId5" Type="http://schemas.openxmlformats.org/officeDocument/2006/relationships/image" Target="../media/image100.wmf"/><Relationship Id="rId10" Type="http://schemas.openxmlformats.org/officeDocument/2006/relationships/image" Target="../media/image104.wmf"/><Relationship Id="rId4" Type="http://schemas.openxmlformats.org/officeDocument/2006/relationships/image" Target="../media/image99.wmf"/><Relationship Id="rId9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62.wmf"/><Relationship Id="rId7" Type="http://schemas.openxmlformats.org/officeDocument/2006/relationships/image" Target="../media/image112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28.wmf"/><Relationship Id="rId10" Type="http://schemas.openxmlformats.org/officeDocument/2006/relationships/image" Target="../media/image115.wmf"/><Relationship Id="rId4" Type="http://schemas.openxmlformats.org/officeDocument/2006/relationships/image" Target="../media/image110.wmf"/><Relationship Id="rId9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18" Type="http://schemas.openxmlformats.org/officeDocument/2006/relationships/image" Target="../media/image155.wmf"/><Relationship Id="rId3" Type="http://schemas.openxmlformats.org/officeDocument/2006/relationships/image" Target="../media/image158.wmf"/><Relationship Id="rId21" Type="http://schemas.openxmlformats.org/officeDocument/2006/relationships/image" Target="../media/image175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" Type="http://schemas.openxmlformats.org/officeDocument/2006/relationships/image" Target="../media/image157.wmf"/><Relationship Id="rId16" Type="http://schemas.openxmlformats.org/officeDocument/2006/relationships/image" Target="../media/image171.wmf"/><Relationship Id="rId20" Type="http://schemas.openxmlformats.org/officeDocument/2006/relationships/image" Target="../media/image174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5" Type="http://schemas.openxmlformats.org/officeDocument/2006/relationships/image" Target="../media/image170.wmf"/><Relationship Id="rId10" Type="http://schemas.openxmlformats.org/officeDocument/2006/relationships/image" Target="../media/image165.wmf"/><Relationship Id="rId19" Type="http://schemas.openxmlformats.org/officeDocument/2006/relationships/image" Target="../media/image173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2.wmf"/><Relationship Id="rId1" Type="http://schemas.openxmlformats.org/officeDocument/2006/relationships/image" Target="../media/image187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87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4.wmf"/><Relationship Id="rId7" Type="http://schemas.openxmlformats.org/officeDocument/2006/relationships/image" Target="../media/image190.wmf"/><Relationship Id="rId12" Type="http://schemas.openxmlformats.org/officeDocument/2006/relationships/image" Target="../media/image222.wmf"/><Relationship Id="rId2" Type="http://schemas.openxmlformats.org/officeDocument/2006/relationships/image" Target="../media/image197.wmf"/><Relationship Id="rId1" Type="http://schemas.openxmlformats.org/officeDocument/2006/relationships/image" Target="../media/image213.wmf"/><Relationship Id="rId6" Type="http://schemas.openxmlformats.org/officeDocument/2006/relationships/image" Target="../media/image217.wmf"/><Relationship Id="rId11" Type="http://schemas.openxmlformats.org/officeDocument/2006/relationships/image" Target="../media/image221.wmf"/><Relationship Id="rId5" Type="http://schemas.openxmlformats.org/officeDocument/2006/relationships/image" Target="../media/image216.wmf"/><Relationship Id="rId10" Type="http://schemas.openxmlformats.org/officeDocument/2006/relationships/image" Target="../media/image220.wmf"/><Relationship Id="rId4" Type="http://schemas.openxmlformats.org/officeDocument/2006/relationships/image" Target="../media/image215.wmf"/><Relationship Id="rId9" Type="http://schemas.openxmlformats.org/officeDocument/2006/relationships/image" Target="../media/image21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191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5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46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B7A6A1-140E-4053-A62A-AFDAF6E6ECEB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6B8C0-8F1E-47A8-9B24-9AB8E2F12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4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71101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1346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19819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37746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197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43535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33935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85051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68123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2226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10688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49685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23416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38122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79656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1038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4200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26029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830154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57818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22967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4720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91636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38055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64568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87778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167107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077946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922203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731813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78989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11644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5377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805625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9464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565977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513583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023652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270512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815829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556130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20225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186776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78930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426800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644981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119454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731050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502753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024360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694415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0905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03095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7776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73504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6139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09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548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33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83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7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8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17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03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76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03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25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CDE7C-CCB6-471C-9199-918A33307958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559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47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41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9" Type="http://schemas.openxmlformats.org/officeDocument/2006/relationships/oleObject" Target="../embeddings/oleObject7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58.wmf"/><Relationship Id="rId34" Type="http://schemas.openxmlformats.org/officeDocument/2006/relationships/image" Target="../media/image64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67.wmf"/><Relationship Id="rId5" Type="http://schemas.openxmlformats.org/officeDocument/2006/relationships/image" Target="../media/image22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5.bin"/><Relationship Id="rId36" Type="http://schemas.openxmlformats.org/officeDocument/2006/relationships/image" Target="../media/image65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66.bin"/><Relationship Id="rId35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9" Type="http://schemas.openxmlformats.org/officeDocument/2006/relationships/image" Target="../media/image84.wmf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87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79.wmf"/><Relationship Id="rId41" Type="http://schemas.openxmlformats.org/officeDocument/2006/relationships/image" Target="../media/image85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6.bin"/><Relationship Id="rId37" Type="http://schemas.openxmlformats.org/officeDocument/2006/relationships/image" Target="../media/image83.wmf"/><Relationship Id="rId40" Type="http://schemas.openxmlformats.org/officeDocument/2006/relationships/oleObject" Target="../embeddings/oleObject90.bin"/><Relationship Id="rId5" Type="http://schemas.openxmlformats.org/officeDocument/2006/relationships/image" Target="../media/image22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4.bin"/><Relationship Id="rId36" Type="http://schemas.openxmlformats.org/officeDocument/2006/relationships/oleObject" Target="../embeddings/oleObject88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8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92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33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9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105.bin"/><Relationship Id="rId5" Type="http://schemas.openxmlformats.org/officeDocument/2006/relationships/image" Target="../media/image86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103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1.wmf"/><Relationship Id="rId31" Type="http://schemas.openxmlformats.org/officeDocument/2006/relationships/image" Target="../media/image97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10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5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02.wmf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107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16.bin"/><Relationship Id="rId5" Type="http://schemas.openxmlformats.org/officeDocument/2006/relationships/image" Target="../media/image54.wmf"/><Relationship Id="rId15" Type="http://schemas.openxmlformats.org/officeDocument/2006/relationships/image" Target="../media/image101.wmf"/><Relationship Id="rId23" Type="http://schemas.openxmlformats.org/officeDocument/2006/relationships/image" Target="../media/image104.wmf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0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14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12.wmf"/><Relationship Id="rId25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129.bin"/><Relationship Id="rId5" Type="http://schemas.openxmlformats.org/officeDocument/2006/relationships/image" Target="../media/image108.wmf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3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3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3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45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134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4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58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43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29" Type="http://schemas.openxmlformats.org/officeDocument/2006/relationships/image" Target="../media/image147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57.bin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159.bin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42.wmf"/><Relationship Id="rId31" Type="http://schemas.openxmlformats.org/officeDocument/2006/relationships/image" Target="../media/image148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146.wmf"/><Relationship Id="rId30" Type="http://schemas.openxmlformats.org/officeDocument/2006/relationships/oleObject" Target="../embeddings/oleObject16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53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6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80.bin"/><Relationship Id="rId39" Type="http://schemas.openxmlformats.org/officeDocument/2006/relationships/image" Target="../media/image172.wmf"/><Relationship Id="rId3" Type="http://schemas.openxmlformats.org/officeDocument/2006/relationships/notesSlide" Target="../notesSlides/notesSlide34.xml"/><Relationship Id="rId21" Type="http://schemas.openxmlformats.org/officeDocument/2006/relationships/oleObject" Target="../embeddings/oleObject177.bin"/><Relationship Id="rId34" Type="http://schemas.openxmlformats.org/officeDocument/2006/relationships/oleObject" Target="../embeddings/oleObject184.bin"/><Relationship Id="rId42" Type="http://schemas.openxmlformats.org/officeDocument/2006/relationships/oleObject" Target="../embeddings/oleObject188.bin"/><Relationship Id="rId47" Type="http://schemas.openxmlformats.org/officeDocument/2006/relationships/oleObject" Target="../embeddings/oleObject191.bin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62.wmf"/><Relationship Id="rId25" Type="http://schemas.openxmlformats.org/officeDocument/2006/relationships/image" Target="../media/image165.wmf"/><Relationship Id="rId33" Type="http://schemas.openxmlformats.org/officeDocument/2006/relationships/image" Target="../media/image169.wmf"/><Relationship Id="rId38" Type="http://schemas.openxmlformats.org/officeDocument/2006/relationships/oleObject" Target="../embeddings/oleObject186.bin"/><Relationship Id="rId46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29" Type="http://schemas.openxmlformats.org/officeDocument/2006/relationships/image" Target="../media/image167.wmf"/><Relationship Id="rId41" Type="http://schemas.openxmlformats.org/officeDocument/2006/relationships/image" Target="../media/image155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59.wmf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3.bin"/><Relationship Id="rId37" Type="http://schemas.openxmlformats.org/officeDocument/2006/relationships/image" Target="../media/image171.wmf"/><Relationship Id="rId40" Type="http://schemas.openxmlformats.org/officeDocument/2006/relationships/oleObject" Target="../embeddings/oleObject187.bin"/><Relationship Id="rId45" Type="http://schemas.openxmlformats.org/officeDocument/2006/relationships/image" Target="../media/image174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23" Type="http://schemas.openxmlformats.org/officeDocument/2006/relationships/image" Target="../media/image164.wmf"/><Relationship Id="rId28" Type="http://schemas.openxmlformats.org/officeDocument/2006/relationships/oleObject" Target="../embeddings/oleObject181.bin"/><Relationship Id="rId36" Type="http://schemas.openxmlformats.org/officeDocument/2006/relationships/oleObject" Target="../embeddings/oleObject185.bin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63.wmf"/><Relationship Id="rId31" Type="http://schemas.openxmlformats.org/officeDocument/2006/relationships/image" Target="../media/image168.wmf"/><Relationship Id="rId44" Type="http://schemas.openxmlformats.org/officeDocument/2006/relationships/oleObject" Target="../embeddings/oleObject189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66.wmf"/><Relationship Id="rId30" Type="http://schemas.openxmlformats.org/officeDocument/2006/relationships/oleObject" Target="../embeddings/oleObject182.bin"/><Relationship Id="rId35" Type="http://schemas.openxmlformats.org/officeDocument/2006/relationships/image" Target="../media/image170.wmf"/><Relationship Id="rId43" Type="http://schemas.openxmlformats.org/officeDocument/2006/relationships/image" Target="../media/image173.wmf"/><Relationship Id="rId48" Type="http://schemas.openxmlformats.org/officeDocument/2006/relationships/image" Target="../media/image17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7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8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8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190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89.wmf"/><Relationship Id="rId5" Type="http://schemas.openxmlformats.org/officeDocument/2006/relationships/image" Target="../media/image187.w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8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20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95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94.wmf"/><Relationship Id="rId5" Type="http://schemas.openxmlformats.org/officeDocument/2006/relationships/image" Target="../media/image192.wmf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8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221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96.w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98.wmf"/><Relationship Id="rId5" Type="http://schemas.openxmlformats.org/officeDocument/2006/relationships/image" Target="../media/image187.wmf"/><Relationship Id="rId15" Type="http://schemas.openxmlformats.org/officeDocument/2006/relationships/image" Target="../media/image200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202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97.wmf"/><Relationship Id="rId14" Type="http://schemas.openxmlformats.org/officeDocument/2006/relationships/oleObject" Target="../embeddings/oleObject21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06.wmf"/><Relationship Id="rId18" Type="http://schemas.openxmlformats.org/officeDocument/2006/relationships/oleObject" Target="../embeddings/oleObject229.bin"/><Relationship Id="rId26" Type="http://schemas.openxmlformats.org/officeDocument/2006/relationships/image" Target="../media/image211.wmf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210.wmf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08.wmf"/><Relationship Id="rId25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05.wmf"/><Relationship Id="rId24" Type="http://schemas.openxmlformats.org/officeDocument/2006/relationships/oleObject" Target="../embeddings/oleObject233.bin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12.wmf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209.w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27.bin"/><Relationship Id="rId22" Type="http://schemas.openxmlformats.org/officeDocument/2006/relationships/oleObject" Target="../embeddings/oleObject231.bin"/><Relationship Id="rId27" Type="http://schemas.openxmlformats.org/officeDocument/2006/relationships/oleObject" Target="../embeddings/oleObject23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16.wmf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47.bin"/><Relationship Id="rId3" Type="http://schemas.openxmlformats.org/officeDocument/2006/relationships/notesSlide" Target="../notesSlides/notesSlide44.xml"/><Relationship Id="rId21" Type="http://schemas.openxmlformats.org/officeDocument/2006/relationships/image" Target="../media/image219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190.wmf"/><Relationship Id="rId25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15.wmf"/><Relationship Id="rId24" Type="http://schemas.openxmlformats.org/officeDocument/2006/relationships/oleObject" Target="../embeddings/oleObject246.bin"/><Relationship Id="rId5" Type="http://schemas.openxmlformats.org/officeDocument/2006/relationships/image" Target="../media/image213.wmf"/><Relationship Id="rId15" Type="http://schemas.openxmlformats.org/officeDocument/2006/relationships/image" Target="../media/image217.wmf"/><Relationship Id="rId23" Type="http://schemas.openxmlformats.org/officeDocument/2006/relationships/image" Target="../media/image220.wmf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18.w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22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26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23.wmf"/><Relationship Id="rId12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25.wmf"/><Relationship Id="rId5" Type="http://schemas.openxmlformats.org/officeDocument/2006/relationships/image" Target="../media/image191.wmf"/><Relationship Id="rId15" Type="http://schemas.openxmlformats.org/officeDocument/2006/relationships/image" Target="../media/image227.w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24.wmf"/><Relationship Id="rId14" Type="http://schemas.openxmlformats.org/officeDocument/2006/relationships/oleObject" Target="../embeddings/oleObject25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232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29.wmf"/><Relationship Id="rId12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31.wmf"/><Relationship Id="rId5" Type="http://schemas.openxmlformats.org/officeDocument/2006/relationships/image" Target="../media/image228.wmf"/><Relationship Id="rId15" Type="http://schemas.openxmlformats.org/officeDocument/2006/relationships/image" Target="../media/image233.wmf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30.wmf"/><Relationship Id="rId14" Type="http://schemas.openxmlformats.org/officeDocument/2006/relationships/oleObject" Target="../embeddings/oleObject25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238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264.bin"/><Relationship Id="rId17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6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37.wmf"/><Relationship Id="rId5" Type="http://schemas.openxmlformats.org/officeDocument/2006/relationships/image" Target="../media/image234.wmf"/><Relationship Id="rId15" Type="http://schemas.openxmlformats.org/officeDocument/2006/relationships/image" Target="../media/image239.w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36.wmf"/><Relationship Id="rId14" Type="http://schemas.openxmlformats.org/officeDocument/2006/relationships/oleObject" Target="../embeddings/oleObject26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68.bin"/><Relationship Id="rId11" Type="http://schemas.openxmlformats.org/officeDocument/2006/relationships/oleObject" Target="../embeddings/oleObject270.bin"/><Relationship Id="rId5" Type="http://schemas.openxmlformats.org/officeDocument/2006/relationships/image" Target="../media/image241.wmf"/><Relationship Id="rId10" Type="http://schemas.openxmlformats.org/officeDocument/2006/relationships/image" Target="../media/image244.png"/><Relationship Id="rId4" Type="http://schemas.openxmlformats.org/officeDocument/2006/relationships/oleObject" Target="../embeddings/oleObject267.bin"/><Relationship Id="rId9" Type="http://schemas.openxmlformats.org/officeDocument/2006/relationships/image" Target="../media/image24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image" Target="../media/image248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41.wmf"/><Relationship Id="rId12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247.wmf"/><Relationship Id="rId5" Type="http://schemas.openxmlformats.org/officeDocument/2006/relationships/image" Target="../media/image245.wmf"/><Relationship Id="rId10" Type="http://schemas.openxmlformats.org/officeDocument/2006/relationships/oleObject" Target="../embeddings/oleObject274.bin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4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13" Type="http://schemas.openxmlformats.org/officeDocument/2006/relationships/image" Target="../media/image253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77.bin"/><Relationship Id="rId11" Type="http://schemas.openxmlformats.org/officeDocument/2006/relationships/image" Target="../media/image252.wmf"/><Relationship Id="rId5" Type="http://schemas.openxmlformats.org/officeDocument/2006/relationships/image" Target="../media/image249.wmf"/><Relationship Id="rId10" Type="http://schemas.openxmlformats.org/officeDocument/2006/relationships/oleObject" Target="../embeddings/oleObject279.bin"/><Relationship Id="rId4" Type="http://schemas.openxmlformats.org/officeDocument/2006/relationships/oleObject" Target="../embeddings/oleObject276.bin"/><Relationship Id="rId9" Type="http://schemas.openxmlformats.org/officeDocument/2006/relationships/image" Target="../media/image25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13" Type="http://schemas.openxmlformats.org/officeDocument/2006/relationships/image" Target="../media/image258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257.wmf"/><Relationship Id="rId5" Type="http://schemas.openxmlformats.org/officeDocument/2006/relationships/image" Target="../media/image254.wmf"/><Relationship Id="rId15" Type="http://schemas.openxmlformats.org/officeDocument/2006/relationships/image" Target="../media/image259.wmf"/><Relationship Id="rId10" Type="http://schemas.openxmlformats.org/officeDocument/2006/relationships/oleObject" Target="../embeddings/oleObject284.bin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8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image" Target="../media/image264.wmf"/><Relationship Id="rId18" Type="http://schemas.openxmlformats.org/officeDocument/2006/relationships/oleObject" Target="../embeddings/oleObject294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261.w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2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3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63.wmf"/><Relationship Id="rId5" Type="http://schemas.openxmlformats.org/officeDocument/2006/relationships/image" Target="../media/image260.wmf"/><Relationship Id="rId15" Type="http://schemas.openxmlformats.org/officeDocument/2006/relationships/image" Target="../media/image265.wmf"/><Relationship Id="rId10" Type="http://schemas.openxmlformats.org/officeDocument/2006/relationships/oleObject" Target="../embeddings/oleObject290.bin"/><Relationship Id="rId19" Type="http://schemas.openxmlformats.org/officeDocument/2006/relationships/image" Target="../media/image267.wmf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62.wmf"/><Relationship Id="rId14" Type="http://schemas.openxmlformats.org/officeDocument/2006/relationships/oleObject" Target="../embeddings/oleObject29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image" Target="../media/image271.w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270.wmf"/><Relationship Id="rId5" Type="http://schemas.openxmlformats.org/officeDocument/2006/relationships/image" Target="../media/image246.wmf"/><Relationship Id="rId15" Type="http://schemas.openxmlformats.org/officeDocument/2006/relationships/image" Target="../media/image272.wmf"/><Relationship Id="rId10" Type="http://schemas.openxmlformats.org/officeDocument/2006/relationships/oleObject" Target="../embeddings/oleObject298.bin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30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02.bin"/><Relationship Id="rId5" Type="http://schemas.openxmlformats.org/officeDocument/2006/relationships/image" Target="../media/image273.wmf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27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13" Type="http://schemas.openxmlformats.org/officeDocument/2006/relationships/image" Target="../media/image280.wm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277.wmf"/><Relationship Id="rId12" Type="http://schemas.openxmlformats.org/officeDocument/2006/relationships/oleObject" Target="../embeddings/oleObject308.bin"/><Relationship Id="rId17" Type="http://schemas.openxmlformats.org/officeDocument/2006/relationships/image" Target="../media/image2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05.bin"/><Relationship Id="rId11" Type="http://schemas.openxmlformats.org/officeDocument/2006/relationships/image" Target="../media/image279.wmf"/><Relationship Id="rId5" Type="http://schemas.openxmlformats.org/officeDocument/2006/relationships/image" Target="../media/image276.wmf"/><Relationship Id="rId15" Type="http://schemas.openxmlformats.org/officeDocument/2006/relationships/image" Target="../media/image281.wmf"/><Relationship Id="rId10" Type="http://schemas.openxmlformats.org/officeDocument/2006/relationships/oleObject" Target="../embeddings/oleObject307.bin"/><Relationship Id="rId4" Type="http://schemas.openxmlformats.org/officeDocument/2006/relationships/oleObject" Target="../embeddings/oleObject304.bin"/><Relationship Id="rId9" Type="http://schemas.openxmlformats.org/officeDocument/2006/relationships/image" Target="../media/image278.wmf"/><Relationship Id="rId14" Type="http://schemas.openxmlformats.org/officeDocument/2006/relationships/oleObject" Target="../embeddings/oleObject30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13" Type="http://schemas.openxmlformats.org/officeDocument/2006/relationships/image" Target="../media/image287.wmf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284.wmf"/><Relationship Id="rId12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12.bin"/><Relationship Id="rId11" Type="http://schemas.openxmlformats.org/officeDocument/2006/relationships/image" Target="../media/image286.wmf"/><Relationship Id="rId5" Type="http://schemas.openxmlformats.org/officeDocument/2006/relationships/image" Target="../media/image283.wmf"/><Relationship Id="rId15" Type="http://schemas.openxmlformats.org/officeDocument/2006/relationships/image" Target="../media/image288.wmf"/><Relationship Id="rId10" Type="http://schemas.openxmlformats.org/officeDocument/2006/relationships/oleObject" Target="../embeddings/oleObject314.bin"/><Relationship Id="rId4" Type="http://schemas.openxmlformats.org/officeDocument/2006/relationships/oleObject" Target="../embeddings/oleObject311.bin"/><Relationship Id="rId9" Type="http://schemas.openxmlformats.org/officeDocument/2006/relationships/image" Target="../media/image285.wmf"/><Relationship Id="rId14" Type="http://schemas.openxmlformats.org/officeDocument/2006/relationships/oleObject" Target="../embeddings/oleObject3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5991200" y="539166"/>
            <a:ext cx="297151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8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понятия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8713" y="1109137"/>
            <a:ext cx="713190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задано множеств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упорядоченных пар чисел (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9756" y="492999"/>
            <a:ext cx="54183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8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и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buNone/>
            </a:pPr>
            <a:r>
              <a:rPr lang="ru-RU" sz="3100" b="1" i="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ава 2. Функции нескольких переменных</a:t>
            </a:r>
            <a:endParaRPr lang="ru-RU" sz="3100" b="1" i="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8713" y="2192110"/>
            <a:ext cx="8239712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оответстви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которое каждой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аре чисел (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опоставляет одно и только одно числ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ей двух переменны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определенной на множеств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о значениями в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записывается в вид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ли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78713" y="5077840"/>
            <a:ext cx="7865695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зависимые переменные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ргументы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висимая переменна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3057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8" grpId="0"/>
      <p:bldP spid="61" grpId="0"/>
      <p:bldP spid="15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755576" y="555372"/>
            <a:ext cx="77048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8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ойства функций, непрерывных в ограниченной замкнутой област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8. Функции двух переменных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9526" y="3721154"/>
            <a:ext cx="5868658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ласть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граничен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все ее точки принадлежат некоторому кругу радиуса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противном случае область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ограничен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323528" y="1447924"/>
            <a:ext cx="8405652" cy="2332946"/>
            <a:chOff x="323528" y="1447924"/>
            <a:chExt cx="8405652" cy="2332946"/>
          </a:xfrm>
        </p:grpSpPr>
        <p:sp>
          <p:nvSpPr>
            <p:cNvPr id="26" name="TextBox 25"/>
            <p:cNvSpPr txBox="1"/>
            <p:nvPr/>
          </p:nvSpPr>
          <p:spPr>
            <a:xfrm>
              <a:off x="323528" y="1447924"/>
              <a:ext cx="8405652" cy="2332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Совокупность граничных точек област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зыв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раницей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 Область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с присоединенной к ней границей назыв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замкнутой областью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(обозначается     ).</a:t>
              </a:r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994968"/>
                </p:ext>
              </p:extLst>
            </p:nvPr>
          </p:nvGraphicFramePr>
          <p:xfrm>
            <a:off x="2555776" y="3163475"/>
            <a:ext cx="3968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75"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55776" y="3163475"/>
                          <a:ext cx="396875" cy="4730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Полилиния 5"/>
          <p:cNvSpPr/>
          <p:nvPr/>
        </p:nvSpPr>
        <p:spPr>
          <a:xfrm>
            <a:off x="6812808" y="3833654"/>
            <a:ext cx="1635859" cy="2442707"/>
          </a:xfrm>
          <a:custGeom>
            <a:avLst/>
            <a:gdLst>
              <a:gd name="connsiteX0" fmla="*/ 15379 w 1635859"/>
              <a:gd name="connsiteY0" fmla="*/ 1326347 h 2442707"/>
              <a:gd name="connsiteX1" fmla="*/ 433390 w 1635859"/>
              <a:gd name="connsiteY1" fmla="*/ 455490 h 2442707"/>
              <a:gd name="connsiteX2" fmla="*/ 1199744 w 1635859"/>
              <a:gd name="connsiteY2" fmla="*/ 2644 h 2442707"/>
              <a:gd name="connsiteX3" fmla="*/ 1635173 w 1635859"/>
              <a:gd name="connsiteY3" fmla="*/ 290027 h 2442707"/>
              <a:gd name="connsiteX4" fmla="*/ 1304247 w 1635859"/>
              <a:gd name="connsiteY4" fmla="*/ 725456 h 2442707"/>
              <a:gd name="connsiteX5" fmla="*/ 1461002 w 1635859"/>
              <a:gd name="connsiteY5" fmla="*/ 1343764 h 2442707"/>
              <a:gd name="connsiteX6" fmla="*/ 1199744 w 1635859"/>
              <a:gd name="connsiteY6" fmla="*/ 1892404 h 2442707"/>
              <a:gd name="connsiteX7" fmla="*/ 964613 w 1635859"/>
              <a:gd name="connsiteY7" fmla="*/ 2441044 h 2442707"/>
              <a:gd name="connsiteX8" fmla="*/ 172133 w 1635859"/>
              <a:gd name="connsiteY8" fmla="*/ 1709524 h 2442707"/>
              <a:gd name="connsiteX9" fmla="*/ 15379 w 1635859"/>
              <a:gd name="connsiteY9" fmla="*/ 1326347 h 2442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35859" h="2442707">
                <a:moveTo>
                  <a:pt x="15379" y="1326347"/>
                </a:moveTo>
                <a:cubicBezTo>
                  <a:pt x="58922" y="1117341"/>
                  <a:pt x="235996" y="676107"/>
                  <a:pt x="433390" y="455490"/>
                </a:cubicBezTo>
                <a:cubicBezTo>
                  <a:pt x="630784" y="234873"/>
                  <a:pt x="999447" y="30221"/>
                  <a:pt x="1199744" y="2644"/>
                </a:cubicBezTo>
                <a:cubicBezTo>
                  <a:pt x="1400041" y="-24933"/>
                  <a:pt x="1617756" y="169558"/>
                  <a:pt x="1635173" y="290027"/>
                </a:cubicBezTo>
                <a:cubicBezTo>
                  <a:pt x="1652590" y="410496"/>
                  <a:pt x="1333276" y="549833"/>
                  <a:pt x="1304247" y="725456"/>
                </a:cubicBezTo>
                <a:cubicBezTo>
                  <a:pt x="1275219" y="901079"/>
                  <a:pt x="1478419" y="1149273"/>
                  <a:pt x="1461002" y="1343764"/>
                </a:cubicBezTo>
                <a:cubicBezTo>
                  <a:pt x="1443585" y="1538255"/>
                  <a:pt x="1282476" y="1709524"/>
                  <a:pt x="1199744" y="1892404"/>
                </a:cubicBezTo>
                <a:cubicBezTo>
                  <a:pt x="1117013" y="2075284"/>
                  <a:pt x="1135881" y="2471524"/>
                  <a:pt x="964613" y="2441044"/>
                </a:cubicBezTo>
                <a:cubicBezTo>
                  <a:pt x="793345" y="2410564"/>
                  <a:pt x="324533" y="1899661"/>
                  <a:pt x="172133" y="1709524"/>
                </a:cubicBezTo>
                <a:cubicBezTo>
                  <a:pt x="19733" y="1519387"/>
                  <a:pt x="-28164" y="1535353"/>
                  <a:pt x="15379" y="1326347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3" name="Группа 12"/>
          <p:cNvGrpSpPr/>
          <p:nvPr/>
        </p:nvGrpSpPr>
        <p:grpSpPr>
          <a:xfrm>
            <a:off x="5920115" y="3528226"/>
            <a:ext cx="2880000" cy="2880000"/>
            <a:chOff x="5920115" y="3528226"/>
            <a:chExt cx="2880000" cy="2880000"/>
          </a:xfrm>
        </p:grpSpPr>
        <p:grpSp>
          <p:nvGrpSpPr>
            <p:cNvPr id="8" name="Группа 7"/>
            <p:cNvGrpSpPr/>
            <p:nvPr/>
          </p:nvGrpSpPr>
          <p:grpSpPr>
            <a:xfrm>
              <a:off x="5920115" y="3528226"/>
              <a:ext cx="2880000" cy="2880000"/>
              <a:chOff x="5920115" y="3528226"/>
              <a:chExt cx="2880000" cy="2880000"/>
            </a:xfrm>
          </p:grpSpPr>
          <p:sp>
            <p:nvSpPr>
              <p:cNvPr id="7" name="Овал 6"/>
              <p:cNvSpPr/>
              <p:nvPr/>
            </p:nvSpPr>
            <p:spPr>
              <a:xfrm>
                <a:off x="5920115" y="3528226"/>
                <a:ext cx="2880000" cy="288000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" name="Блок-схема: узел 17"/>
              <p:cNvSpPr/>
              <p:nvPr/>
            </p:nvSpPr>
            <p:spPr>
              <a:xfrm>
                <a:off x="7324115" y="4932226"/>
                <a:ext cx="72000" cy="72000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10" name="Прямая соединительная линия 9"/>
            <p:cNvCxnSpPr/>
            <p:nvPr/>
          </p:nvCxnSpPr>
          <p:spPr>
            <a:xfrm flipH="1" flipV="1">
              <a:off x="6461360" y="3833654"/>
              <a:ext cx="898002" cy="112778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210270" y="4230295"/>
              <a:ext cx="94112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smtClean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ru-RU" sz="2800" i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19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755576" y="555372"/>
            <a:ext cx="77048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8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ойства функций, непрерывных в ограниченной замкнутой област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8. Функции двух переменных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23527" y="1412776"/>
            <a:ext cx="8706971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в ограниченной замкнутой области, то она в этой области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320777" y="2564501"/>
            <a:ext cx="8496944" cy="1772793"/>
            <a:chOff x="365322" y="3227334"/>
            <a:chExt cx="8496944" cy="1772793"/>
          </a:xfrm>
        </p:grpSpPr>
        <p:sp>
          <p:nvSpPr>
            <p:cNvPr id="16" name="TextBox 15"/>
            <p:cNvSpPr txBox="1"/>
            <p:nvPr/>
          </p:nvSpPr>
          <p:spPr>
            <a:xfrm>
              <a:off x="365322" y="3227334"/>
              <a:ext cx="8496944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) ограничена, т.е. существует такое число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, что для всех точек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 этой области выполняется неравенство</a:t>
              </a: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3005734"/>
                </p:ext>
              </p:extLst>
            </p:nvPr>
          </p:nvGraphicFramePr>
          <p:xfrm>
            <a:off x="2398208" y="4463244"/>
            <a:ext cx="20113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96" name="Equation" r:id="rId4" imgW="965160" imgH="228600" progId="Equation.DSMT4">
                    <p:embed/>
                  </p:oleObj>
                </mc:Choice>
                <mc:Fallback>
                  <p:oleObj name="Equation" r:id="rId4" imgW="965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98208" y="4463244"/>
                          <a:ext cx="2011363" cy="47466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342712" y="4232584"/>
            <a:ext cx="8496944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 имеет точки, в которых принимает наименьше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наибольше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значения;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6131" y="5370042"/>
            <a:ext cx="8496944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 принимает хотя бы в одной точке области любое численное значение, заключенное между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0061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560485" y="828924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1. Частные производные первого поряд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-137720"/>
            <a:ext cx="9192517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ункций нескольких переменных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3527" y="1412776"/>
            <a:ext cx="870697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задана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58873"/>
              </p:ext>
            </p:extLst>
          </p:nvPr>
        </p:nvGraphicFramePr>
        <p:xfrm>
          <a:off x="2237067" y="4520988"/>
          <a:ext cx="41814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9" name="Equation" r:id="rId4" imgW="2006280" imgH="266400" progId="Equation.DSMT4">
                  <p:embed/>
                </p:oleObj>
              </mc:Choice>
              <mc:Fallback>
                <p:oleObj name="Equation" r:id="rId4" imgW="2006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7067" y="4520988"/>
                        <a:ext cx="4181475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3527" y="2062529"/>
            <a:ext cx="8496944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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это приращение переменной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а переменна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стается неизменной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3527" y="3230697"/>
            <a:ext cx="8496944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гда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олучит приращение, которое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м приращением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о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обозначается </a:t>
            </a:r>
            <a:r>
              <a:rPr lang="ru-RU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3527" y="4937799"/>
            <a:ext cx="8496944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налогично получ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ое приращение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о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18888"/>
              </p:ext>
            </p:extLst>
          </p:nvPr>
        </p:nvGraphicFramePr>
        <p:xfrm>
          <a:off x="2237067" y="5626279"/>
          <a:ext cx="42084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0" name="Equation" r:id="rId6" imgW="2019240" imgH="291960" progId="Equation.DSMT4">
                  <p:embed/>
                </p:oleObj>
              </mc:Choice>
              <mc:Fallback>
                <p:oleObj name="Equation" r:id="rId6" imgW="2019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7067" y="5626279"/>
                        <a:ext cx="4208462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346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20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532020" y="435010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1. Частные производные первого поряд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363645" y="950391"/>
            <a:ext cx="8496944" cy="1212640"/>
            <a:chOff x="363645" y="1334466"/>
            <a:chExt cx="8496944" cy="1212640"/>
          </a:xfrm>
        </p:grpSpPr>
        <p:sp>
          <p:nvSpPr>
            <p:cNvPr id="24" name="TextBox 23"/>
            <p:cNvSpPr txBox="1"/>
            <p:nvPr/>
          </p:nvSpPr>
          <p:spPr>
            <a:xfrm>
              <a:off x="363645" y="1334466"/>
              <a:ext cx="8496944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олное приращение функции </a:t>
              </a:r>
              <a:r>
                <a:rPr lang="en-US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пределяется равенством:</a:t>
              </a: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020098"/>
                </p:ext>
              </p:extLst>
            </p:nvPr>
          </p:nvGraphicFramePr>
          <p:xfrm>
            <a:off x="2411760" y="2054317"/>
            <a:ext cx="484505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31" name="Equation" r:id="rId4" imgW="2323800" imgH="228600" progId="Equation.DSMT4">
                    <p:embed/>
                  </p:oleObj>
                </mc:Choice>
                <mc:Fallback>
                  <p:oleObj name="Equation" r:id="rId4" imgW="232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11760" y="2054317"/>
                          <a:ext cx="4845050" cy="47466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Группа 18"/>
          <p:cNvGrpSpPr/>
          <p:nvPr/>
        </p:nvGrpSpPr>
        <p:grpSpPr>
          <a:xfrm>
            <a:off x="363645" y="2060848"/>
            <a:ext cx="8642708" cy="4162251"/>
            <a:chOff x="363645" y="1231330"/>
            <a:chExt cx="8642708" cy="4162251"/>
          </a:xfrm>
        </p:grpSpPr>
        <p:sp>
          <p:nvSpPr>
            <p:cNvPr id="21" name="TextBox 20"/>
            <p:cNvSpPr txBox="1"/>
            <p:nvPr/>
          </p:nvSpPr>
          <p:spPr>
            <a:xfrm>
              <a:off x="363645" y="1231330"/>
              <a:ext cx="8642708" cy="345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существует предел</a:t>
              </a:r>
            </a:p>
            <a:p>
              <a:pPr>
                <a:lnSpc>
                  <a:spcPct val="130000"/>
                </a:lnSpc>
              </a:pP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lnSpc>
                  <a:spcPct val="130000"/>
                </a:lnSpc>
              </a:pP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 он назыв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частной производной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 точк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о переменной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и обозначается одним из символов:</a:t>
              </a:r>
            </a:p>
          </p:txBody>
        </p: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818773"/>
                </p:ext>
              </p:extLst>
            </p:nvPr>
          </p:nvGraphicFramePr>
          <p:xfrm>
            <a:off x="1683483" y="1835405"/>
            <a:ext cx="5611812" cy="1001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32" name="Equation" r:id="rId6" imgW="2692080" imgH="482400" progId="Equation.DSMT4">
                    <p:embed/>
                  </p:oleObj>
                </mc:Choice>
                <mc:Fallback>
                  <p:oleObj name="Equation" r:id="rId6" imgW="26920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83483" y="1835405"/>
                          <a:ext cx="5611812" cy="100171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241130"/>
                </p:ext>
              </p:extLst>
            </p:nvPr>
          </p:nvGraphicFramePr>
          <p:xfrm>
            <a:off x="2950152" y="4444256"/>
            <a:ext cx="2936875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33" name="Equation" r:id="rId8" imgW="1409400" imgH="457200" progId="Equation.DSMT4">
                    <p:embed/>
                  </p:oleObj>
                </mc:Choice>
                <mc:Fallback>
                  <p:oleObj name="Equation" r:id="rId8" imgW="14094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50152" y="4444256"/>
                          <a:ext cx="2936875" cy="9493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708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501292" y="3217975"/>
            <a:ext cx="8227888" cy="2425553"/>
            <a:chOff x="363646" y="1231330"/>
            <a:chExt cx="8337379" cy="2425553"/>
          </a:xfrm>
        </p:grpSpPr>
        <p:sp>
          <p:nvSpPr>
            <p:cNvPr id="21" name="TextBox 20"/>
            <p:cNvSpPr txBox="1"/>
            <p:nvPr/>
          </p:nvSpPr>
          <p:spPr>
            <a:xfrm>
              <a:off x="363646" y="1231330"/>
              <a:ext cx="8337379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налогично определяется и обознач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частная производная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о переменной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</a:p>
          </p:txBody>
        </p: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346300"/>
                </p:ext>
              </p:extLst>
            </p:nvPr>
          </p:nvGraphicFramePr>
          <p:xfrm>
            <a:off x="1100728" y="2550395"/>
            <a:ext cx="6300787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68" name="Equation" r:id="rId4" imgW="3022560" imgH="533160" progId="Equation.DSMT4">
                    <p:embed/>
                  </p:oleObj>
                </mc:Choice>
                <mc:Fallback>
                  <p:oleObj name="Equation" r:id="rId4" imgW="302256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00728" y="2550395"/>
                          <a:ext cx="6300787" cy="110648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501292" y="1026294"/>
            <a:ext cx="8642708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е производные п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бычно обозначают символами </a:t>
            </a: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08723"/>
              </p:ext>
            </p:extLst>
          </p:nvPr>
        </p:nvGraphicFramePr>
        <p:xfrm>
          <a:off x="3125284" y="2323538"/>
          <a:ext cx="25685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9" name="Equation" r:id="rId6" imgW="1231560" imgH="368280" progId="Equation.DSMT4">
                  <p:embed/>
                </p:oleObj>
              </mc:Choice>
              <mc:Fallback>
                <p:oleObj name="Equation" r:id="rId6" imgW="1231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5284" y="2323538"/>
                        <a:ext cx="2568575" cy="7651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2020" y="435010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1. Частные производные первого поряд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437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413010" y="842418"/>
            <a:ext cx="864270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:</a:t>
            </a: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80321"/>
              </p:ext>
            </p:extLst>
          </p:nvPr>
        </p:nvGraphicFramePr>
        <p:xfrm>
          <a:off x="2165351" y="917704"/>
          <a:ext cx="39989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1" name="Equation" r:id="rId4" imgW="1917360" imgH="266400" progId="Equation.DSMT4">
                  <p:embed/>
                </p:oleObj>
              </mc:Choice>
              <mc:Fallback>
                <p:oleObj name="Equation" r:id="rId4" imgW="1917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351" y="917704"/>
                        <a:ext cx="3998912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2020" y="435010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1. Частные производные первого порядка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75207"/>
              </p:ext>
            </p:extLst>
          </p:nvPr>
        </p:nvGraphicFramePr>
        <p:xfrm>
          <a:off x="413010" y="1544258"/>
          <a:ext cx="48466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2" name="Equation" r:id="rId6" imgW="2323800" imgH="291960" progId="Equation.DSMT4">
                  <p:embed/>
                </p:oleObj>
              </mc:Choice>
              <mc:Fallback>
                <p:oleObj name="Equation" r:id="rId6" imgW="232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010" y="1544258"/>
                        <a:ext cx="4846638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624574"/>
              </p:ext>
            </p:extLst>
          </p:nvPr>
        </p:nvGraphicFramePr>
        <p:xfrm>
          <a:off x="5358148" y="1603503"/>
          <a:ext cx="1958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3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8148" y="1603503"/>
                        <a:ext cx="1958975" cy="474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08633"/>
              </p:ext>
            </p:extLst>
          </p:nvPr>
        </p:nvGraphicFramePr>
        <p:xfrm>
          <a:off x="413010" y="2185283"/>
          <a:ext cx="56943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4" name="Equation" r:id="rId10" imgW="2730240" imgH="291960" progId="Equation.DSMT4">
                  <p:embed/>
                </p:oleObj>
              </mc:Choice>
              <mc:Fallback>
                <p:oleObj name="Equation" r:id="rId10" imgW="2730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010" y="2185283"/>
                        <a:ext cx="5694362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7719"/>
              </p:ext>
            </p:extLst>
          </p:nvPr>
        </p:nvGraphicFramePr>
        <p:xfrm>
          <a:off x="413010" y="2775316"/>
          <a:ext cx="5111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5" name="Equation" r:id="rId12" imgW="2450880" imgH="291960" progId="Equation.DSMT4">
                  <p:embed/>
                </p:oleObj>
              </mc:Choice>
              <mc:Fallback>
                <p:oleObj name="Equation" r:id="rId12" imgW="2450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010" y="2775316"/>
                        <a:ext cx="5111750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015663"/>
              </p:ext>
            </p:extLst>
          </p:nvPr>
        </p:nvGraphicFramePr>
        <p:xfrm>
          <a:off x="413010" y="3391703"/>
          <a:ext cx="41592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6" name="Equation" r:id="rId14" imgW="1993680" imgH="266400" progId="Equation.DSMT4">
                  <p:embed/>
                </p:oleObj>
              </mc:Choice>
              <mc:Fallback>
                <p:oleObj name="Equation" r:id="rId14" imgW="1993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3010" y="3391703"/>
                        <a:ext cx="4159250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44138"/>
              </p:ext>
            </p:extLst>
          </p:nvPr>
        </p:nvGraphicFramePr>
        <p:xfrm>
          <a:off x="4650978" y="3383821"/>
          <a:ext cx="21463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7" name="Equation" r:id="rId16" imgW="1028520" imgH="266400" progId="Equation.DSMT4">
                  <p:embed/>
                </p:oleObj>
              </mc:Choice>
              <mc:Fallback>
                <p:oleObj name="Equation" r:id="rId16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50978" y="3383821"/>
                        <a:ext cx="2146300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1835"/>
              </p:ext>
            </p:extLst>
          </p:nvPr>
        </p:nvGraphicFramePr>
        <p:xfrm>
          <a:off x="413010" y="3994323"/>
          <a:ext cx="48736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8" name="Equation" r:id="rId18" imgW="2336760" imgH="317160" progId="Equation.DSMT4">
                  <p:embed/>
                </p:oleObj>
              </mc:Choice>
              <mc:Fallback>
                <p:oleObj name="Equation" r:id="rId18" imgW="2336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3010" y="3994323"/>
                        <a:ext cx="4873625" cy="6588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52484"/>
              </p:ext>
            </p:extLst>
          </p:nvPr>
        </p:nvGraphicFramePr>
        <p:xfrm>
          <a:off x="5385136" y="4061445"/>
          <a:ext cx="1931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9" name="Equation" r:id="rId20" imgW="927000" imgH="215640" progId="Equation.DSMT4">
                  <p:embed/>
                </p:oleObj>
              </mc:Choice>
              <mc:Fallback>
                <p:oleObj name="Equation" r:id="rId20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85136" y="4061445"/>
                        <a:ext cx="1931987" cy="447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355351"/>
              </p:ext>
            </p:extLst>
          </p:nvPr>
        </p:nvGraphicFramePr>
        <p:xfrm>
          <a:off x="413010" y="4642396"/>
          <a:ext cx="57483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80" name="Equation" r:id="rId22" imgW="2755800" imgH="317160" progId="Equation.DSMT4">
                  <p:embed/>
                </p:oleObj>
              </mc:Choice>
              <mc:Fallback>
                <p:oleObj name="Equation" r:id="rId22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3010" y="4642396"/>
                        <a:ext cx="5748337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02564"/>
              </p:ext>
            </p:extLst>
          </p:nvPr>
        </p:nvGraphicFramePr>
        <p:xfrm>
          <a:off x="413010" y="5226758"/>
          <a:ext cx="54038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81" name="Equation" r:id="rId24" imgW="2590560" imgH="317160" progId="Equation.DSMT4">
                  <p:embed/>
                </p:oleObj>
              </mc:Choice>
              <mc:Fallback>
                <p:oleObj name="Equation" r:id="rId24" imgW="2590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3010" y="5226758"/>
                        <a:ext cx="5403850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68593"/>
              </p:ext>
            </p:extLst>
          </p:nvPr>
        </p:nvGraphicFramePr>
        <p:xfrm>
          <a:off x="413010" y="5882637"/>
          <a:ext cx="4953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82" name="Equation" r:id="rId26" imgW="2374560" imgH="266400" progId="Equation.DSMT4">
                  <p:embed/>
                </p:oleObj>
              </mc:Choice>
              <mc:Fallback>
                <p:oleObj name="Equation" r:id="rId26" imgW="2374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13010" y="5882637"/>
                        <a:ext cx="4953000" cy="552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37937"/>
              </p:ext>
            </p:extLst>
          </p:nvPr>
        </p:nvGraphicFramePr>
        <p:xfrm>
          <a:off x="5418565" y="5905366"/>
          <a:ext cx="27273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83" name="Equation" r:id="rId28" imgW="1307880" imgH="266400" progId="Equation.DSMT4">
                  <p:embed/>
                </p:oleObj>
              </mc:Choice>
              <mc:Fallback>
                <p:oleObj name="Equation" r:id="rId28" imgW="1307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418565" y="5905366"/>
                        <a:ext cx="2727325" cy="552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73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532020" y="2395656"/>
            <a:ext cx="8227888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е производные второго порядк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501292" y="1026294"/>
            <a:ext cx="8330832" cy="1212640"/>
            <a:chOff x="501292" y="1026294"/>
            <a:chExt cx="8330832" cy="1212640"/>
          </a:xfrm>
        </p:grpSpPr>
        <p:sp>
          <p:nvSpPr>
            <p:cNvPr id="28" name="TextBox 27"/>
            <p:cNvSpPr txBox="1"/>
            <p:nvPr/>
          </p:nvSpPr>
          <p:spPr>
            <a:xfrm>
              <a:off x="501292" y="1026294"/>
              <a:ext cx="8330832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Частные производные        и        называют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частными производными первого порядк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923268"/>
                </p:ext>
              </p:extLst>
            </p:nvPr>
          </p:nvGraphicFramePr>
          <p:xfrm>
            <a:off x="4106863" y="1169988"/>
            <a:ext cx="1271587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239" name="Equation" r:id="rId4" imgW="609480" imgH="291960" progId="Equation.DSMT4">
                    <p:embed/>
                  </p:oleObj>
                </mc:Choice>
                <mc:Fallback>
                  <p:oleObj name="Equation" r:id="rId4" imgW="6094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06863" y="1169988"/>
                          <a:ext cx="1271587" cy="6064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532020" y="435010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2. Частные производные высших порядков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68489"/>
              </p:ext>
            </p:extLst>
          </p:nvPr>
        </p:nvGraphicFramePr>
        <p:xfrm>
          <a:off x="611560" y="3147350"/>
          <a:ext cx="15636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0" name="Equation" r:id="rId6" imgW="749160" imgH="266400" progId="Equation.DSMT4">
                  <p:embed/>
                </p:oleObj>
              </mc:Choice>
              <mc:Fallback>
                <p:oleObj name="Equation" r:id="rId6" imgW="749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3147350"/>
                        <a:ext cx="1563687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477319"/>
              </p:ext>
            </p:extLst>
          </p:nvPr>
        </p:nvGraphicFramePr>
        <p:xfrm>
          <a:off x="2760782" y="3121156"/>
          <a:ext cx="1590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1" name="Equation" r:id="rId8" imgW="761760" imgH="291960" progId="Equation.DSMT4">
                  <p:embed/>
                </p:oleObj>
              </mc:Choice>
              <mc:Fallback>
                <p:oleObj name="Equation" r:id="rId8" imgW="761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0782" y="3121156"/>
                        <a:ext cx="1590675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796702" y="3071540"/>
            <a:ext cx="3849863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чистые производные</a:t>
            </a: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09891"/>
              </p:ext>
            </p:extLst>
          </p:nvPr>
        </p:nvGraphicFramePr>
        <p:xfrm>
          <a:off x="611560" y="3974315"/>
          <a:ext cx="15890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2" name="Equation" r:id="rId10" imgW="761760" imgH="291960" progId="Equation.DSMT4">
                  <p:embed/>
                </p:oleObj>
              </mc:Choice>
              <mc:Fallback>
                <p:oleObj name="Equation" r:id="rId10" imgW="761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560" y="3974315"/>
                        <a:ext cx="1589088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05112"/>
              </p:ext>
            </p:extLst>
          </p:nvPr>
        </p:nvGraphicFramePr>
        <p:xfrm>
          <a:off x="2760782" y="3974315"/>
          <a:ext cx="1590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3" name="Equation" r:id="rId12" imgW="761760" imgH="291960" progId="Equation.DSMT4">
                  <p:embed/>
                </p:oleObj>
              </mc:Choice>
              <mc:Fallback>
                <p:oleObj name="Equation" r:id="rId12" imgW="761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60782" y="3974315"/>
                        <a:ext cx="1590675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742656" y="3883172"/>
            <a:ext cx="4354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смешанные производные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52764" y="4735857"/>
            <a:ext cx="8227888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налогично определяются производные порядка выше второго.</a:t>
            </a:r>
          </a:p>
        </p:txBody>
      </p:sp>
    </p:spTree>
    <p:extLst>
      <p:ext uri="{BB962C8B-B14F-4D97-AF65-F5344CB8AC3E}">
        <p14:creationId xmlns:p14="http://schemas.microsoft.com/office/powerpoint/2010/main" val="255083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9" grpId="0"/>
      <p:bldP spid="42" grpId="0"/>
      <p:bldP spid="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501292" y="1026294"/>
            <a:ext cx="833083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Шварц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2020" y="435010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2. Частные производные высших порядков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69323"/>
              </p:ext>
            </p:extLst>
          </p:nvPr>
        </p:nvGraphicFramePr>
        <p:xfrm>
          <a:off x="2693331" y="4191247"/>
          <a:ext cx="1244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26" name="Equation" r:id="rId4" imgW="596880" imgH="291960" progId="Equation.DSMT4">
                  <p:embed/>
                </p:oleObj>
              </mc:Choice>
              <mc:Fallback>
                <p:oleObj name="Equation" r:id="rId4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3331" y="4191247"/>
                        <a:ext cx="1244600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76633" y="4142344"/>
            <a:ext cx="2152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пример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11982" y="1566864"/>
            <a:ext cx="8227888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частные производные высшего порядка непрерывны, то смешанные производные одного порядка, отличающиеся лишь порядком дифференцирования, равны между собой.</a:t>
            </a:r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05421"/>
              </p:ext>
            </p:extLst>
          </p:nvPr>
        </p:nvGraphicFramePr>
        <p:xfrm>
          <a:off x="2667989" y="4973780"/>
          <a:ext cx="23034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27" name="Equation" r:id="rId6" imgW="1104840" imgH="291960" progId="Equation.DSMT4">
                  <p:embed/>
                </p:oleObj>
              </mc:Choice>
              <mc:Fallback>
                <p:oleObj name="Equation" r:id="rId6" imgW="110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989" y="4973780"/>
                        <a:ext cx="2303463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50315"/>
              </p:ext>
            </p:extLst>
          </p:nvPr>
        </p:nvGraphicFramePr>
        <p:xfrm>
          <a:off x="2681288" y="5729288"/>
          <a:ext cx="23288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28" name="Equation" r:id="rId8" imgW="1117440" imgH="291960" progId="Equation.DSMT4">
                  <p:embed/>
                </p:oleObj>
              </mc:Choice>
              <mc:Fallback>
                <p:oleObj name="Equation" r:id="rId8" imgW="1117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1288" y="5729288"/>
                        <a:ext cx="2328862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84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391184" y="754681"/>
            <a:ext cx="864270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 1:</a:t>
            </a: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604968"/>
              </p:ext>
            </p:extLst>
          </p:nvPr>
        </p:nvGraphicFramePr>
        <p:xfrm>
          <a:off x="2174340" y="828422"/>
          <a:ext cx="30749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6" name="Equation" r:id="rId4" imgW="1473120" imgH="266400" progId="Equation.DSMT4">
                  <p:embed/>
                </p:oleObj>
              </mc:Choice>
              <mc:Fallback>
                <p:oleObj name="Equation" r:id="rId4" imgW="1473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4340" y="828422"/>
                        <a:ext cx="3074988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62316"/>
              </p:ext>
            </p:extLst>
          </p:nvPr>
        </p:nvGraphicFramePr>
        <p:xfrm>
          <a:off x="391184" y="1374353"/>
          <a:ext cx="39211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7" name="Equation" r:id="rId6" imgW="1879560" imgH="291960" progId="Equation.DSMT4">
                  <p:embed/>
                </p:oleObj>
              </mc:Choice>
              <mc:Fallback>
                <p:oleObj name="Equation" r:id="rId6" imgW="1879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184" y="1374353"/>
                        <a:ext cx="3921125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23508"/>
              </p:ext>
            </p:extLst>
          </p:nvPr>
        </p:nvGraphicFramePr>
        <p:xfrm>
          <a:off x="4357026" y="1428555"/>
          <a:ext cx="1958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8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7026" y="1428555"/>
                        <a:ext cx="1958975" cy="474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18263"/>
              </p:ext>
            </p:extLst>
          </p:nvPr>
        </p:nvGraphicFramePr>
        <p:xfrm>
          <a:off x="391184" y="3149877"/>
          <a:ext cx="39465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9" name="Equation" r:id="rId10" imgW="1892160" imgH="317160" progId="Equation.DSMT4">
                  <p:embed/>
                </p:oleObj>
              </mc:Choice>
              <mc:Fallback>
                <p:oleObj name="Equation" r:id="rId10" imgW="1892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184" y="3149877"/>
                        <a:ext cx="3946525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2497"/>
              </p:ext>
            </p:extLst>
          </p:nvPr>
        </p:nvGraphicFramePr>
        <p:xfrm>
          <a:off x="4449525" y="3223996"/>
          <a:ext cx="1931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0" name="Equation" r:id="rId12" imgW="927000" imgH="215640" progId="Equation.DSMT4">
                  <p:embed/>
                </p:oleObj>
              </mc:Choice>
              <mc:Fallback>
                <p:oleObj name="Equation" r:id="rId12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9525" y="3223996"/>
                        <a:ext cx="1931987" cy="447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32020" y="435010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2. Частные производные высших порядков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2462" y="5134848"/>
            <a:ext cx="87180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шли частные производные первого порядка.</a:t>
            </a:r>
          </a:p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перь найдем частные производные второго порядка.</a:t>
            </a: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87850"/>
              </p:ext>
            </p:extLst>
          </p:nvPr>
        </p:nvGraphicFramePr>
        <p:xfrm>
          <a:off x="391184" y="1976157"/>
          <a:ext cx="43719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1" name="Equation" r:id="rId14" imgW="2095200" imgH="291960" progId="Equation.DSMT4">
                  <p:embed/>
                </p:oleObj>
              </mc:Choice>
              <mc:Fallback>
                <p:oleObj name="Equation" r:id="rId14" imgW="2095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1184" y="1976157"/>
                        <a:ext cx="4371975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260"/>
              </p:ext>
            </p:extLst>
          </p:nvPr>
        </p:nvGraphicFramePr>
        <p:xfrm>
          <a:off x="4746648" y="1965917"/>
          <a:ext cx="41592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2" name="Equation" r:id="rId16" imgW="1993680" imgH="291960" progId="Equation.DSMT4">
                  <p:embed/>
                </p:oleObj>
              </mc:Choice>
              <mc:Fallback>
                <p:oleObj name="Equation" r:id="rId16" imgW="1993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46648" y="1965917"/>
                        <a:ext cx="4159250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10275"/>
              </p:ext>
            </p:extLst>
          </p:nvPr>
        </p:nvGraphicFramePr>
        <p:xfrm>
          <a:off x="391184" y="2566988"/>
          <a:ext cx="40528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3" name="Equation" r:id="rId18" imgW="1942920" imgH="266400" progId="Equation.DSMT4">
                  <p:embed/>
                </p:oleObj>
              </mc:Choice>
              <mc:Fallback>
                <p:oleObj name="Equation" r:id="rId18" imgW="1942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1184" y="2566988"/>
                        <a:ext cx="4052888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07759"/>
              </p:ext>
            </p:extLst>
          </p:nvPr>
        </p:nvGraphicFramePr>
        <p:xfrm>
          <a:off x="4581660" y="2574475"/>
          <a:ext cx="27019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4" name="Equation" r:id="rId20" imgW="1295280" imgH="266400" progId="Equation.DSMT4">
                  <p:embed/>
                </p:oleObj>
              </mc:Choice>
              <mc:Fallback>
                <p:oleObj name="Equation" r:id="rId20" imgW="1295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81660" y="2574475"/>
                        <a:ext cx="2701925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7098"/>
              </p:ext>
            </p:extLst>
          </p:nvPr>
        </p:nvGraphicFramePr>
        <p:xfrm>
          <a:off x="391184" y="3786936"/>
          <a:ext cx="43973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5" name="Equation" r:id="rId22" imgW="2108160" imgH="317160" progId="Equation.DSMT4">
                  <p:embed/>
                </p:oleObj>
              </mc:Choice>
              <mc:Fallback>
                <p:oleObj name="Equation" r:id="rId22" imgW="2108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1184" y="3786936"/>
                        <a:ext cx="4397375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55110"/>
              </p:ext>
            </p:extLst>
          </p:nvPr>
        </p:nvGraphicFramePr>
        <p:xfrm>
          <a:off x="4860032" y="3797062"/>
          <a:ext cx="34432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6" name="Equation" r:id="rId24" imgW="1650960" imgH="317160" progId="Equation.DSMT4">
                  <p:embed/>
                </p:oleObj>
              </mc:Choice>
              <mc:Fallback>
                <p:oleObj name="Equation" r:id="rId24" imgW="1650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60032" y="3797062"/>
                        <a:ext cx="3443287" cy="6588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72474"/>
              </p:ext>
            </p:extLst>
          </p:nvPr>
        </p:nvGraphicFramePr>
        <p:xfrm>
          <a:off x="391184" y="4515601"/>
          <a:ext cx="25415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7" name="Equation" r:id="rId26" imgW="1218960" imgH="228600" progId="Equation.DSMT4">
                  <p:embed/>
                </p:oleObj>
              </mc:Choice>
              <mc:Fallback>
                <p:oleObj name="Equation" r:id="rId26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1184" y="4515601"/>
                        <a:ext cx="2541588" cy="4746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737192"/>
              </p:ext>
            </p:extLst>
          </p:nvPr>
        </p:nvGraphicFramePr>
        <p:xfrm>
          <a:off x="3036353" y="4537159"/>
          <a:ext cx="13509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8" name="Equation" r:id="rId28" imgW="647640" imgH="228600" progId="Equation.DSMT4">
                  <p:embed/>
                </p:oleObj>
              </mc:Choice>
              <mc:Fallback>
                <p:oleObj name="Equation" r:id="rId28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36353" y="4537159"/>
                        <a:ext cx="1350963" cy="474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50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4729"/>
              </p:ext>
            </p:extLst>
          </p:nvPr>
        </p:nvGraphicFramePr>
        <p:xfrm>
          <a:off x="5759584" y="1210876"/>
          <a:ext cx="1958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2"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9584" y="1210876"/>
                        <a:ext cx="1958975" cy="474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787658"/>
              </p:ext>
            </p:extLst>
          </p:nvPr>
        </p:nvGraphicFramePr>
        <p:xfrm>
          <a:off x="4388300" y="3241697"/>
          <a:ext cx="1931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3" name="Equation" r:id="rId6" imgW="927000" imgH="215640" progId="Equation.DSMT4">
                  <p:embed/>
                </p:oleObj>
              </mc:Choice>
              <mc:Fallback>
                <p:oleObj name="Equation" r:id="rId6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8300" y="3241697"/>
                        <a:ext cx="1931987" cy="447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32020" y="435010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2. Частные производные высших порядков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31641"/>
              </p:ext>
            </p:extLst>
          </p:nvPr>
        </p:nvGraphicFramePr>
        <p:xfrm>
          <a:off x="2306240" y="1138238"/>
          <a:ext cx="34178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4" name="Equation" r:id="rId8" imgW="1638000" imgH="291960" progId="Equation.DSMT4">
                  <p:embed/>
                </p:oleObj>
              </mc:Choice>
              <mc:Fallback>
                <p:oleObj name="Equation" r:id="rId8" imgW="1638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6240" y="1138238"/>
                        <a:ext cx="3417888" cy="6080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82522"/>
              </p:ext>
            </p:extLst>
          </p:nvPr>
        </p:nvGraphicFramePr>
        <p:xfrm>
          <a:off x="2306240" y="3172917"/>
          <a:ext cx="20669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5" name="Equation" r:id="rId10" imgW="990360" imgH="317160" progId="Equation.DSMT4">
                  <p:embed/>
                </p:oleObj>
              </mc:Choice>
              <mc:Fallback>
                <p:oleObj name="Equation" r:id="rId10" imgW="990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6240" y="3172917"/>
                        <a:ext cx="2066925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48384"/>
              </p:ext>
            </p:extLst>
          </p:nvPr>
        </p:nvGraphicFramePr>
        <p:xfrm>
          <a:off x="446336" y="1180015"/>
          <a:ext cx="1879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6" name="Equation" r:id="rId12" imgW="901440" imgH="266400" progId="Equation.DSMT4">
                  <p:embed/>
                </p:oleObj>
              </mc:Choice>
              <mc:Fallback>
                <p:oleObj name="Equation" r:id="rId12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336" y="1180015"/>
                        <a:ext cx="1879600" cy="552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37503"/>
              </p:ext>
            </p:extLst>
          </p:nvPr>
        </p:nvGraphicFramePr>
        <p:xfrm>
          <a:off x="446336" y="1816103"/>
          <a:ext cx="4530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7" name="Equation" r:id="rId14" imgW="2171520" imgH="291960" progId="Equation.DSMT4">
                  <p:embed/>
                </p:oleObj>
              </mc:Choice>
              <mc:Fallback>
                <p:oleObj name="Equation" r:id="rId14" imgW="2171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6336" y="1816103"/>
                        <a:ext cx="4530725" cy="6080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42256"/>
              </p:ext>
            </p:extLst>
          </p:nvPr>
        </p:nvGraphicFramePr>
        <p:xfrm>
          <a:off x="4997526" y="1832985"/>
          <a:ext cx="36290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8" name="Equation" r:id="rId16" imgW="1739880" imgH="291960" progId="Equation.DSMT4">
                  <p:embed/>
                </p:oleObj>
              </mc:Choice>
              <mc:Fallback>
                <p:oleObj name="Equation" r:id="rId1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97526" y="1832985"/>
                        <a:ext cx="3629025" cy="6080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59697"/>
              </p:ext>
            </p:extLst>
          </p:nvPr>
        </p:nvGraphicFramePr>
        <p:xfrm>
          <a:off x="446336" y="2493744"/>
          <a:ext cx="3178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9" name="Equation" r:id="rId18" imgW="1523880" imgH="266400" progId="Equation.DSMT4">
                  <p:embed/>
                </p:oleObj>
              </mc:Choice>
              <mc:Fallback>
                <p:oleObj name="Equation" r:id="rId18" imgW="1523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6336" y="2493744"/>
                        <a:ext cx="3178175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77099"/>
              </p:ext>
            </p:extLst>
          </p:nvPr>
        </p:nvGraphicFramePr>
        <p:xfrm>
          <a:off x="3638391" y="2493743"/>
          <a:ext cx="18526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0" name="Equation" r:id="rId20" imgW="888840" imgH="266400" progId="Equation.DSMT4">
                  <p:embed/>
                </p:oleObj>
              </mc:Choice>
              <mc:Fallback>
                <p:oleObj name="Equation" r:id="rId20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38391" y="2493743"/>
                        <a:ext cx="1852613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63075"/>
              </p:ext>
            </p:extLst>
          </p:nvPr>
        </p:nvGraphicFramePr>
        <p:xfrm>
          <a:off x="446336" y="3207907"/>
          <a:ext cx="19050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1" name="Equation" r:id="rId22" imgW="914400" imgH="291960" progId="Equation.DSMT4">
                  <p:embed/>
                </p:oleObj>
              </mc:Choice>
              <mc:Fallback>
                <p:oleObj name="Equation" r:id="rId22" imgW="914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6336" y="3207907"/>
                        <a:ext cx="1905000" cy="6048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89721"/>
              </p:ext>
            </p:extLst>
          </p:nvPr>
        </p:nvGraphicFramePr>
        <p:xfrm>
          <a:off x="446336" y="3833967"/>
          <a:ext cx="27559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2" name="Equation" r:id="rId24" imgW="1320480" imgH="317160" progId="Equation.DSMT4">
                  <p:embed/>
                </p:oleObj>
              </mc:Choice>
              <mc:Fallback>
                <p:oleObj name="Equation" r:id="rId24" imgW="1320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6336" y="3833967"/>
                        <a:ext cx="2755900" cy="6588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80181"/>
              </p:ext>
            </p:extLst>
          </p:nvPr>
        </p:nvGraphicFramePr>
        <p:xfrm>
          <a:off x="3176160" y="3930055"/>
          <a:ext cx="13509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3" name="Equation" r:id="rId26" imgW="647640" imgH="190440" progId="Equation.DSMT4">
                  <p:embed/>
                </p:oleObj>
              </mc:Choice>
              <mc:Fallback>
                <p:oleObj name="Equation" r:id="rId26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76160" y="3930055"/>
                        <a:ext cx="1350962" cy="3952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06626"/>
              </p:ext>
            </p:extLst>
          </p:nvPr>
        </p:nvGraphicFramePr>
        <p:xfrm>
          <a:off x="446336" y="4586386"/>
          <a:ext cx="1879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4" name="Equation" r:id="rId28" imgW="901440" imgH="291960" progId="Equation.DSMT4">
                  <p:embed/>
                </p:oleObj>
              </mc:Choice>
              <mc:Fallback>
                <p:oleObj name="Equation" r:id="rId28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6336" y="4586386"/>
                        <a:ext cx="1879600" cy="6048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Объект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142547"/>
              </p:ext>
            </p:extLst>
          </p:nvPr>
        </p:nvGraphicFramePr>
        <p:xfrm>
          <a:off x="2454931" y="4540973"/>
          <a:ext cx="3444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5" name="Equation" r:id="rId30" imgW="1650960" imgH="317160" progId="Equation.DSMT4">
                  <p:embed/>
                </p:oleObj>
              </mc:Choice>
              <mc:Fallback>
                <p:oleObj name="Equation" r:id="rId30" imgW="1650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454931" y="4540973"/>
                        <a:ext cx="3444875" cy="660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24684"/>
              </p:ext>
            </p:extLst>
          </p:nvPr>
        </p:nvGraphicFramePr>
        <p:xfrm>
          <a:off x="5915087" y="4623298"/>
          <a:ext cx="1931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6" name="Equation" r:id="rId32" imgW="927000" imgH="215640" progId="Equation.DSMT4">
                  <p:embed/>
                </p:oleObj>
              </mc:Choice>
              <mc:Fallback>
                <p:oleObj name="Equation" r:id="rId32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5087" y="4623298"/>
                        <a:ext cx="1931987" cy="447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Объект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999918"/>
              </p:ext>
            </p:extLst>
          </p:nvPr>
        </p:nvGraphicFramePr>
        <p:xfrm>
          <a:off x="446336" y="5185523"/>
          <a:ext cx="45577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7" name="Equation" r:id="rId33" imgW="2184120" imgH="317160" progId="Equation.DSMT4">
                  <p:embed/>
                </p:oleObj>
              </mc:Choice>
              <mc:Fallback>
                <p:oleObj name="Equation" r:id="rId33" imgW="2184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46336" y="5185523"/>
                        <a:ext cx="4557712" cy="660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03022"/>
              </p:ext>
            </p:extLst>
          </p:nvPr>
        </p:nvGraphicFramePr>
        <p:xfrm>
          <a:off x="5079267" y="5201373"/>
          <a:ext cx="3603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8" name="Equation" r:id="rId35" imgW="1726920" imgH="317160" progId="Equation.DSMT4">
                  <p:embed/>
                </p:oleObj>
              </mc:Choice>
              <mc:Fallback>
                <p:oleObj name="Equation" r:id="rId35" imgW="1726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079267" y="5201373"/>
                        <a:ext cx="3603625" cy="660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01953"/>
              </p:ext>
            </p:extLst>
          </p:nvPr>
        </p:nvGraphicFramePr>
        <p:xfrm>
          <a:off x="446336" y="5888225"/>
          <a:ext cx="2490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9" name="Equation" r:id="rId37" imgW="1193760" imgH="228600" progId="Equation.DSMT4">
                  <p:embed/>
                </p:oleObj>
              </mc:Choice>
              <mc:Fallback>
                <p:oleObj name="Equation" r:id="rId37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46336" y="5888225"/>
                        <a:ext cx="2490788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ъект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24309"/>
              </p:ext>
            </p:extLst>
          </p:nvPr>
        </p:nvGraphicFramePr>
        <p:xfrm>
          <a:off x="3013759" y="5917535"/>
          <a:ext cx="1298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0" name="Equation" r:id="rId39" imgW="622080" imgH="228600" progId="Equation.DSMT4">
                  <p:embed/>
                </p:oleObj>
              </mc:Choice>
              <mc:Fallback>
                <p:oleObj name="Equation" r:id="rId39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013759" y="5917535"/>
                        <a:ext cx="1298575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38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755576" y="555372"/>
            <a:ext cx="7704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8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понятия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8713" y="1109137"/>
            <a:ext cx="7131903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ластью определени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и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8. Функции двух переменных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8713" y="2232271"/>
            <a:ext cx="8239712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значений, принимаемых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области определения,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ластью изменения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той функции. Обозначаетс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1675" y="4003710"/>
            <a:ext cx="8239712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начения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точк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ают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л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м значением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104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01404"/>
              </p:ext>
            </p:extLst>
          </p:nvPr>
        </p:nvGraphicFramePr>
        <p:xfrm>
          <a:off x="4548693" y="1177065"/>
          <a:ext cx="1958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0"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8693" y="1177065"/>
                        <a:ext cx="1958975" cy="474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32020" y="435010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2. Частные производные высших порядков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902931"/>
              </p:ext>
            </p:extLst>
          </p:nvPr>
        </p:nvGraphicFramePr>
        <p:xfrm>
          <a:off x="2464513" y="1089642"/>
          <a:ext cx="2039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1" name="Equation" r:id="rId6" imgW="977760" imgH="291960" progId="Equation.DSMT4">
                  <p:embed/>
                </p:oleObj>
              </mc:Choice>
              <mc:Fallback>
                <p:oleObj name="Equation" r:id="rId6" imgW="977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4513" y="1089642"/>
                        <a:ext cx="2039937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32697"/>
              </p:ext>
            </p:extLst>
          </p:nvPr>
        </p:nvGraphicFramePr>
        <p:xfrm>
          <a:off x="513683" y="1123375"/>
          <a:ext cx="19065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2" name="Equation" r:id="rId8" imgW="914400" imgH="291960" progId="Equation.DSMT4">
                  <p:embed/>
                </p:oleObj>
              </mc:Choice>
              <mc:Fallback>
                <p:oleObj name="Equation" r:id="rId8" imgW="914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683" y="1123375"/>
                        <a:ext cx="1906587" cy="6048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84764"/>
              </p:ext>
            </p:extLst>
          </p:nvPr>
        </p:nvGraphicFramePr>
        <p:xfrm>
          <a:off x="532020" y="1812816"/>
          <a:ext cx="27289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3" name="Equation" r:id="rId10" imgW="1307880" imgH="291960" progId="Equation.DSMT4">
                  <p:embed/>
                </p:oleObj>
              </mc:Choice>
              <mc:Fallback>
                <p:oleObj name="Equation" r:id="rId10" imgW="1307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2020" y="1812816"/>
                        <a:ext cx="2728912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001"/>
              </p:ext>
            </p:extLst>
          </p:nvPr>
        </p:nvGraphicFramePr>
        <p:xfrm>
          <a:off x="3292609" y="1831181"/>
          <a:ext cx="12985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4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92609" y="1831181"/>
                        <a:ext cx="1298575" cy="474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763021"/>
              </p:ext>
            </p:extLst>
          </p:nvPr>
        </p:nvGraphicFramePr>
        <p:xfrm>
          <a:off x="7381951" y="1425793"/>
          <a:ext cx="1244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5" name="Equation" r:id="rId14" imgW="596880" imgH="291960" progId="Equation.DSMT4">
                  <p:embed/>
                </p:oleObj>
              </mc:Choice>
              <mc:Fallback>
                <p:oleObj name="Equation" r:id="rId14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81951" y="1425793"/>
                        <a:ext cx="1244600" cy="604838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489062" y="2355358"/>
            <a:ext cx="7377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е производные третьего порядка:</a:t>
            </a:r>
          </a:p>
        </p:txBody>
      </p:sp>
      <p:graphicFrame>
        <p:nvGraphicFramePr>
          <p:cNvPr id="77" name="Объект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36493"/>
              </p:ext>
            </p:extLst>
          </p:nvPr>
        </p:nvGraphicFramePr>
        <p:xfrm>
          <a:off x="540716" y="2907719"/>
          <a:ext cx="20653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6" name="Equation" r:id="rId16" imgW="990360" imgH="266400" progId="Equation.DSMT4">
                  <p:embed/>
                </p:oleObj>
              </mc:Choice>
              <mc:Fallback>
                <p:oleObj name="Equation" r:id="rId16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0716" y="2907719"/>
                        <a:ext cx="2065337" cy="552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53720"/>
              </p:ext>
            </p:extLst>
          </p:nvPr>
        </p:nvGraphicFramePr>
        <p:xfrm>
          <a:off x="2624523" y="2865663"/>
          <a:ext cx="2568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7" name="Equation" r:id="rId18" imgW="1231560" imgH="291960" progId="Equation.DSMT4">
                  <p:embed/>
                </p:oleObj>
              </mc:Choice>
              <mc:Fallback>
                <p:oleObj name="Equation" r:id="rId18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24523" y="2865663"/>
                        <a:ext cx="2568575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Объект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16516"/>
              </p:ext>
            </p:extLst>
          </p:nvPr>
        </p:nvGraphicFramePr>
        <p:xfrm>
          <a:off x="5193098" y="2956683"/>
          <a:ext cx="15890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8" name="Equation" r:id="rId20" imgW="761760" imgH="228600" progId="Equation.DSMT4">
                  <p:embed/>
                </p:oleObj>
              </mc:Choice>
              <mc:Fallback>
                <p:oleObj name="Equation" r:id="rId20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93098" y="2956683"/>
                        <a:ext cx="1589087" cy="4746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68512"/>
              </p:ext>
            </p:extLst>
          </p:nvPr>
        </p:nvGraphicFramePr>
        <p:xfrm>
          <a:off x="551547" y="4928376"/>
          <a:ext cx="2092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9" name="Equation" r:id="rId22" imgW="1002960" imgH="291960" progId="Equation.DSMT4">
                  <p:embed/>
                </p:oleObj>
              </mc:Choice>
              <mc:Fallback>
                <p:oleObj name="Equation" r:id="rId22" imgW="1002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1547" y="4928376"/>
                        <a:ext cx="2092325" cy="6048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Объект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01392"/>
              </p:ext>
            </p:extLst>
          </p:nvPr>
        </p:nvGraphicFramePr>
        <p:xfrm>
          <a:off x="2653350" y="4928377"/>
          <a:ext cx="12446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0" name="Equation" r:id="rId24" imgW="596880" imgH="291960" progId="Equation.DSMT4">
                  <p:embed/>
                </p:oleObj>
              </mc:Choice>
              <mc:Fallback>
                <p:oleObj name="Equation" r:id="rId24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53350" y="4928377"/>
                        <a:ext cx="1244600" cy="6048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04376"/>
              </p:ext>
            </p:extLst>
          </p:nvPr>
        </p:nvGraphicFramePr>
        <p:xfrm>
          <a:off x="535358" y="3539959"/>
          <a:ext cx="20653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1" name="Equation" r:id="rId26" imgW="990360" imgH="291960" progId="Equation.DSMT4">
                  <p:embed/>
                </p:oleObj>
              </mc:Choice>
              <mc:Fallback>
                <p:oleObj name="Equation" r:id="rId26" imgW="990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5358" y="3539959"/>
                        <a:ext cx="2065337" cy="6048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Объект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80017"/>
              </p:ext>
            </p:extLst>
          </p:nvPr>
        </p:nvGraphicFramePr>
        <p:xfrm>
          <a:off x="2611029" y="3506610"/>
          <a:ext cx="25955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2" name="Equation" r:id="rId28" imgW="1244520" imgH="317160" progId="Equation.DSMT4">
                  <p:embed/>
                </p:oleObj>
              </mc:Choice>
              <mc:Fallback>
                <p:oleObj name="Equation" r:id="rId28" imgW="1244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11029" y="3506610"/>
                        <a:ext cx="2595562" cy="6588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Объект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50104"/>
              </p:ext>
            </p:extLst>
          </p:nvPr>
        </p:nvGraphicFramePr>
        <p:xfrm>
          <a:off x="5235079" y="3620203"/>
          <a:ext cx="21193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3" name="Equation" r:id="rId30" imgW="1015920" imgH="190440" progId="Equation.DSMT4">
                  <p:embed/>
                </p:oleObj>
              </mc:Choice>
              <mc:Fallback>
                <p:oleObj name="Equation" r:id="rId30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35079" y="3620203"/>
                        <a:ext cx="2119313" cy="3952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Объект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63531"/>
              </p:ext>
            </p:extLst>
          </p:nvPr>
        </p:nvGraphicFramePr>
        <p:xfrm>
          <a:off x="534701" y="4243528"/>
          <a:ext cx="20923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4" name="Equation" r:id="rId32" imgW="1002960" imgH="291960" progId="Equation.DSMT4">
                  <p:embed/>
                </p:oleObj>
              </mc:Choice>
              <mc:Fallback>
                <p:oleObj name="Equation" r:id="rId32" imgW="1002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4701" y="4243528"/>
                        <a:ext cx="2092325" cy="6048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Объект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21592"/>
              </p:ext>
            </p:extLst>
          </p:nvPr>
        </p:nvGraphicFramePr>
        <p:xfrm>
          <a:off x="2611240" y="4186547"/>
          <a:ext cx="20129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5" name="Equation" r:id="rId34" imgW="965160" imgH="317160" progId="Equation.DSMT4">
                  <p:embed/>
                </p:oleObj>
              </mc:Choice>
              <mc:Fallback>
                <p:oleObj name="Equation" r:id="rId34" imgW="965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611240" y="4186547"/>
                        <a:ext cx="2012950" cy="657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Объект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82515"/>
              </p:ext>
            </p:extLst>
          </p:nvPr>
        </p:nvGraphicFramePr>
        <p:xfrm>
          <a:off x="4667690" y="4308927"/>
          <a:ext cx="1350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6" name="Equation" r:id="rId36" imgW="647640" imgH="190440" progId="Equation.DSMT4">
                  <p:embed/>
                </p:oleObj>
              </mc:Choice>
              <mc:Fallback>
                <p:oleObj name="Equation" r:id="rId36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667690" y="4308927"/>
                        <a:ext cx="1350962" cy="3937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504262" y="5661890"/>
            <a:ext cx="7377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 теореме Шварца,</a:t>
            </a:r>
          </a:p>
        </p:txBody>
      </p:sp>
      <p:graphicFrame>
        <p:nvGraphicFramePr>
          <p:cNvPr id="90" name="Объект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63950"/>
              </p:ext>
            </p:extLst>
          </p:nvPr>
        </p:nvGraphicFramePr>
        <p:xfrm>
          <a:off x="4267200" y="5418141"/>
          <a:ext cx="32575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7" name="Equation" r:id="rId38" imgW="1562040" imgH="291960" progId="Equation.DSMT4">
                  <p:embed/>
                </p:oleObj>
              </mc:Choice>
              <mc:Fallback>
                <p:oleObj name="Equation" r:id="rId38" imgW="1562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267200" y="5418141"/>
                        <a:ext cx="3257550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818718"/>
              </p:ext>
            </p:extLst>
          </p:nvPr>
        </p:nvGraphicFramePr>
        <p:xfrm>
          <a:off x="4267200" y="5995988"/>
          <a:ext cx="4210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8" name="Equation" r:id="rId40" imgW="2019240" imgH="291960" progId="Equation.DSMT4">
                  <p:embed/>
                </p:oleObj>
              </mc:Choice>
              <mc:Fallback>
                <p:oleObj name="Equation" r:id="rId40" imgW="2019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267200" y="5995988"/>
                        <a:ext cx="4210050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66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8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413010" y="842418"/>
            <a:ext cx="864270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 2:</a:t>
            </a: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69104"/>
              </p:ext>
            </p:extLst>
          </p:nvPr>
        </p:nvGraphicFramePr>
        <p:xfrm>
          <a:off x="2174341" y="898142"/>
          <a:ext cx="26495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43" name="Equation" r:id="rId4" imgW="1269720" imgH="266400" progId="Equation.DSMT4">
                  <p:embed/>
                </p:oleObj>
              </mc:Choice>
              <mc:Fallback>
                <p:oleObj name="Equation" r:id="rId4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4341" y="898142"/>
                        <a:ext cx="2649537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40020"/>
              </p:ext>
            </p:extLst>
          </p:nvPr>
        </p:nvGraphicFramePr>
        <p:xfrm>
          <a:off x="413010" y="1340768"/>
          <a:ext cx="35226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44" name="Equation" r:id="rId6" imgW="1688760" imgH="291960" progId="Equation.DSMT4">
                  <p:embed/>
                </p:oleObj>
              </mc:Choice>
              <mc:Fallback>
                <p:oleObj name="Equation" r:id="rId6" imgW="1688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010" y="1340768"/>
                        <a:ext cx="3522662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04101"/>
              </p:ext>
            </p:extLst>
          </p:nvPr>
        </p:nvGraphicFramePr>
        <p:xfrm>
          <a:off x="3935672" y="1388376"/>
          <a:ext cx="1958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45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35672" y="1388376"/>
                        <a:ext cx="1958975" cy="474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17368"/>
              </p:ext>
            </p:extLst>
          </p:nvPr>
        </p:nvGraphicFramePr>
        <p:xfrm>
          <a:off x="413010" y="3177105"/>
          <a:ext cx="35496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46" name="Equation" r:id="rId10" imgW="1701720" imgH="317160" progId="Equation.DSMT4">
                  <p:embed/>
                </p:oleObj>
              </mc:Choice>
              <mc:Fallback>
                <p:oleObj name="Equation" r:id="rId10" imgW="1701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010" y="3177105"/>
                        <a:ext cx="3549650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64176"/>
              </p:ext>
            </p:extLst>
          </p:nvPr>
        </p:nvGraphicFramePr>
        <p:xfrm>
          <a:off x="4018721" y="3262587"/>
          <a:ext cx="1931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47" name="Equation" r:id="rId12" imgW="927000" imgH="215640" progId="Equation.DSMT4">
                  <p:embed/>
                </p:oleObj>
              </mc:Choice>
              <mc:Fallback>
                <p:oleObj name="Equation" r:id="rId12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8721" y="3262587"/>
                        <a:ext cx="1931987" cy="447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32020" y="435010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2. Частные производные высших порядков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45344"/>
              </p:ext>
            </p:extLst>
          </p:nvPr>
        </p:nvGraphicFramePr>
        <p:xfrm>
          <a:off x="413010" y="1986318"/>
          <a:ext cx="35496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48" name="Equation" r:id="rId14" imgW="1701720" imgH="291960" progId="Equation.DSMT4">
                  <p:embed/>
                </p:oleObj>
              </mc:Choice>
              <mc:Fallback>
                <p:oleObj name="Equation" r:id="rId14" imgW="1701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3010" y="1986318"/>
                        <a:ext cx="3549650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27020"/>
              </p:ext>
            </p:extLst>
          </p:nvPr>
        </p:nvGraphicFramePr>
        <p:xfrm>
          <a:off x="3902728" y="1968725"/>
          <a:ext cx="34163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49" name="Equation" r:id="rId16" imgW="1638000" imgH="291960" progId="Equation.DSMT4">
                  <p:embed/>
                </p:oleObj>
              </mc:Choice>
              <mc:Fallback>
                <p:oleObj name="Equation" r:id="rId16" imgW="1638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02728" y="1968725"/>
                        <a:ext cx="3416300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56851"/>
              </p:ext>
            </p:extLst>
          </p:nvPr>
        </p:nvGraphicFramePr>
        <p:xfrm>
          <a:off x="413010" y="2567852"/>
          <a:ext cx="32305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50" name="Equation" r:id="rId18" imgW="1549080" imgH="291960" progId="Equation.DSMT4">
                  <p:embed/>
                </p:oleObj>
              </mc:Choice>
              <mc:Fallback>
                <p:oleObj name="Equation" r:id="rId18" imgW="1549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3010" y="2567852"/>
                        <a:ext cx="3230563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310704"/>
              </p:ext>
            </p:extLst>
          </p:nvPr>
        </p:nvGraphicFramePr>
        <p:xfrm>
          <a:off x="3806493" y="2583178"/>
          <a:ext cx="26479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51" name="Equation" r:id="rId20" imgW="1269720" imgH="266400" progId="Equation.DSMT4">
                  <p:embed/>
                </p:oleObj>
              </mc:Choice>
              <mc:Fallback>
                <p:oleObj name="Equation" r:id="rId20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06493" y="2583178"/>
                        <a:ext cx="2647950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59418"/>
              </p:ext>
            </p:extLst>
          </p:nvPr>
        </p:nvGraphicFramePr>
        <p:xfrm>
          <a:off x="6506964" y="2600690"/>
          <a:ext cx="1854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52" name="Equation" r:id="rId22" imgW="888840" imgH="266400" progId="Equation.DSMT4">
                  <p:embed/>
                </p:oleObj>
              </mc:Choice>
              <mc:Fallback>
                <p:oleObj name="Equation" r:id="rId22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06964" y="2600690"/>
                        <a:ext cx="1854200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95798"/>
              </p:ext>
            </p:extLst>
          </p:nvPr>
        </p:nvGraphicFramePr>
        <p:xfrm>
          <a:off x="413010" y="3902939"/>
          <a:ext cx="35766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53" name="Equation" r:id="rId24" imgW="1714320" imgH="317160" progId="Equation.DSMT4">
                  <p:embed/>
                </p:oleObj>
              </mc:Choice>
              <mc:Fallback>
                <p:oleObj name="Equation" r:id="rId24" imgW="1714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3010" y="3902939"/>
                        <a:ext cx="3576638" cy="6588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05063"/>
              </p:ext>
            </p:extLst>
          </p:nvPr>
        </p:nvGraphicFramePr>
        <p:xfrm>
          <a:off x="4018721" y="3885034"/>
          <a:ext cx="39735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54" name="Equation" r:id="rId26" imgW="1904760" imgH="317160" progId="Equation.DSMT4">
                  <p:embed/>
                </p:oleObj>
              </mc:Choice>
              <mc:Fallback>
                <p:oleObj name="Equation" r:id="rId26" imgW="1904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18721" y="3885034"/>
                        <a:ext cx="3973513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07900"/>
              </p:ext>
            </p:extLst>
          </p:nvPr>
        </p:nvGraphicFramePr>
        <p:xfrm>
          <a:off x="413010" y="4545033"/>
          <a:ext cx="44767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55" name="Equation" r:id="rId28" imgW="2145960" imgH="317160" progId="Equation.DSMT4">
                  <p:embed/>
                </p:oleObj>
              </mc:Choice>
              <mc:Fallback>
                <p:oleObj name="Equation" r:id="rId28" imgW="2145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3010" y="4545033"/>
                        <a:ext cx="4476750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16425"/>
              </p:ext>
            </p:extLst>
          </p:nvPr>
        </p:nvGraphicFramePr>
        <p:xfrm>
          <a:off x="413010" y="5168756"/>
          <a:ext cx="41068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56" name="Equation" r:id="rId30" imgW="1968480" imgH="266400" progId="Equation.DSMT4">
                  <p:embed/>
                </p:oleObj>
              </mc:Choice>
              <mc:Fallback>
                <p:oleObj name="Equation" r:id="rId30" imgW="1968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13010" y="5168756"/>
                        <a:ext cx="4106862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86428"/>
              </p:ext>
            </p:extLst>
          </p:nvPr>
        </p:nvGraphicFramePr>
        <p:xfrm>
          <a:off x="4527122" y="5168755"/>
          <a:ext cx="3073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57" name="Equation" r:id="rId32" imgW="1473120" imgH="266400" progId="Equation.DSMT4">
                  <p:embed/>
                </p:oleObj>
              </mc:Choice>
              <mc:Fallback>
                <p:oleObj name="Equation" r:id="rId32" imgW="1473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27122" y="5168755"/>
                        <a:ext cx="3073400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581059" y="5619958"/>
            <a:ext cx="7743210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шли частные производные первого порядка</a:t>
            </a:r>
          </a:p>
        </p:txBody>
      </p:sp>
    </p:spTree>
    <p:extLst>
      <p:ext uri="{BB962C8B-B14F-4D97-AF65-F5344CB8AC3E}">
        <p14:creationId xmlns:p14="http://schemas.microsoft.com/office/powerpoint/2010/main" val="173881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22248"/>
              </p:ext>
            </p:extLst>
          </p:nvPr>
        </p:nvGraphicFramePr>
        <p:xfrm>
          <a:off x="532020" y="1604164"/>
          <a:ext cx="1879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16" name="Equation" r:id="rId4" imgW="901440" imgH="266400" progId="Equation.DSMT4">
                  <p:embed/>
                </p:oleObj>
              </mc:Choice>
              <mc:Fallback>
                <p:oleObj name="Equation" r:id="rId4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020" y="1604164"/>
                        <a:ext cx="1879600" cy="552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44166"/>
              </p:ext>
            </p:extLst>
          </p:nvPr>
        </p:nvGraphicFramePr>
        <p:xfrm>
          <a:off x="5025989" y="1628974"/>
          <a:ext cx="1958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17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5989" y="1628974"/>
                        <a:ext cx="1958975" cy="474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29588"/>
              </p:ext>
            </p:extLst>
          </p:nvPr>
        </p:nvGraphicFramePr>
        <p:xfrm>
          <a:off x="6258017" y="4088844"/>
          <a:ext cx="1931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18" name="Equation" r:id="rId8" imgW="927000" imgH="215640" progId="Equation.DSMT4">
                  <p:embed/>
                </p:oleObj>
              </mc:Choice>
              <mc:Fallback>
                <p:oleObj name="Equation" r:id="rId8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8017" y="4088844"/>
                        <a:ext cx="1931987" cy="447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32020" y="435010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2. Частные производные высших порядков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2297" y="873689"/>
            <a:ext cx="7743210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частные производные второго порядка</a:t>
            </a: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12894"/>
              </p:ext>
            </p:extLst>
          </p:nvPr>
        </p:nvGraphicFramePr>
        <p:xfrm>
          <a:off x="2416139" y="1558874"/>
          <a:ext cx="25685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19" name="Equation" r:id="rId10" imgW="1231560" imgH="291960" progId="Equation.DSMT4">
                  <p:embed/>
                </p:oleObj>
              </mc:Choice>
              <mc:Fallback>
                <p:oleObj name="Equation" r:id="rId10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6139" y="1558874"/>
                        <a:ext cx="2568575" cy="6048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08066"/>
              </p:ext>
            </p:extLst>
          </p:nvPr>
        </p:nvGraphicFramePr>
        <p:xfrm>
          <a:off x="532020" y="2192248"/>
          <a:ext cx="57197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0" name="Equation" r:id="rId12" imgW="2743200" imgH="291960" progId="Equation.DSMT4">
                  <p:embed/>
                </p:oleObj>
              </mc:Choice>
              <mc:Fallback>
                <p:oleObj name="Equation" r:id="rId12" imgW="2743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2020" y="2192248"/>
                        <a:ext cx="5719763" cy="6048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65811"/>
              </p:ext>
            </p:extLst>
          </p:nvPr>
        </p:nvGraphicFramePr>
        <p:xfrm>
          <a:off x="536370" y="2800693"/>
          <a:ext cx="63023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1" name="Equation" r:id="rId14" imgW="3022560" imgH="291960" progId="Equation.DSMT4">
                  <p:embed/>
                </p:oleObj>
              </mc:Choice>
              <mc:Fallback>
                <p:oleObj name="Equation" r:id="rId14" imgW="3022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6370" y="2800693"/>
                        <a:ext cx="6302375" cy="6048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91176"/>
              </p:ext>
            </p:extLst>
          </p:nvPr>
        </p:nvGraphicFramePr>
        <p:xfrm>
          <a:off x="514346" y="3360287"/>
          <a:ext cx="3867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2" name="Equation" r:id="rId16" imgW="1854000" imgH="266400" progId="Equation.DSMT4">
                  <p:embed/>
                </p:oleObj>
              </mc:Choice>
              <mc:Fallback>
                <p:oleObj name="Equation" r:id="rId16" imgW="1854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4346" y="3360287"/>
                        <a:ext cx="3867150" cy="5508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757358"/>
              </p:ext>
            </p:extLst>
          </p:nvPr>
        </p:nvGraphicFramePr>
        <p:xfrm>
          <a:off x="4403520" y="3352076"/>
          <a:ext cx="21986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3" name="Equation" r:id="rId18" imgW="1054080" imgH="266400" progId="Equation.DSMT4">
                  <p:embed/>
                </p:oleObj>
              </mc:Choice>
              <mc:Fallback>
                <p:oleObj name="Equation" r:id="rId18" imgW="1054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03520" y="3352076"/>
                        <a:ext cx="2198688" cy="5508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99395"/>
              </p:ext>
            </p:extLst>
          </p:nvPr>
        </p:nvGraphicFramePr>
        <p:xfrm>
          <a:off x="542921" y="4045025"/>
          <a:ext cx="19050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4" name="Equation" r:id="rId20" imgW="914400" imgH="291960" progId="Equation.DSMT4">
                  <p:embed/>
                </p:oleObj>
              </mc:Choice>
              <mc:Fallback>
                <p:oleObj name="Equation" r:id="rId20" imgW="914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2921" y="4045025"/>
                        <a:ext cx="1905000" cy="6048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944407"/>
              </p:ext>
            </p:extLst>
          </p:nvPr>
        </p:nvGraphicFramePr>
        <p:xfrm>
          <a:off x="2434340" y="4002470"/>
          <a:ext cx="3810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5" name="Equation" r:id="rId22" imgW="1828800" imgH="317160" progId="Equation.DSMT4">
                  <p:embed/>
                </p:oleObj>
              </mc:Choice>
              <mc:Fallback>
                <p:oleObj name="Equation" r:id="rId22" imgW="1828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34340" y="4002470"/>
                        <a:ext cx="3810000" cy="657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20322"/>
              </p:ext>
            </p:extLst>
          </p:nvPr>
        </p:nvGraphicFramePr>
        <p:xfrm>
          <a:off x="542921" y="4614682"/>
          <a:ext cx="45259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6" name="Equation" r:id="rId24" imgW="2171520" imgH="317160" progId="Equation.DSMT4">
                  <p:embed/>
                </p:oleObj>
              </mc:Choice>
              <mc:Fallback>
                <p:oleObj name="Equation" r:id="rId24" imgW="2171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2921" y="4614682"/>
                        <a:ext cx="4525963" cy="657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06088"/>
              </p:ext>
            </p:extLst>
          </p:nvPr>
        </p:nvGraphicFramePr>
        <p:xfrm>
          <a:off x="542921" y="5185301"/>
          <a:ext cx="6988176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7" name="Equation" r:id="rId26" imgW="3352680" imgH="317160" progId="Equation.DSMT4">
                  <p:embed/>
                </p:oleObj>
              </mc:Choice>
              <mc:Fallback>
                <p:oleObj name="Equation" r:id="rId26" imgW="3352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2921" y="5185301"/>
                        <a:ext cx="6988176" cy="657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89208"/>
              </p:ext>
            </p:extLst>
          </p:nvPr>
        </p:nvGraphicFramePr>
        <p:xfrm>
          <a:off x="549352" y="5801173"/>
          <a:ext cx="8575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8" name="Equation" r:id="rId28" imgW="4114800" imgH="317160" progId="Equation.DSMT4">
                  <p:embed/>
                </p:oleObj>
              </mc:Choice>
              <mc:Fallback>
                <p:oleObj name="Equation" r:id="rId28" imgW="4114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49352" y="5801173"/>
                        <a:ext cx="8575675" cy="657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09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2020" y="435010"/>
            <a:ext cx="8300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2. Частные производные высших порядков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65104"/>
              </p:ext>
            </p:extLst>
          </p:nvPr>
        </p:nvGraphicFramePr>
        <p:xfrm>
          <a:off x="523666" y="1020144"/>
          <a:ext cx="7915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07" name="Equation" r:id="rId4" imgW="3797280" imgH="266400" progId="Equation.DSMT4">
                  <p:embed/>
                </p:oleObj>
              </mc:Choice>
              <mc:Fallback>
                <p:oleObj name="Equation" r:id="rId4" imgW="3797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666" y="1020144"/>
                        <a:ext cx="7915275" cy="552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26029"/>
              </p:ext>
            </p:extLst>
          </p:nvPr>
        </p:nvGraphicFramePr>
        <p:xfrm>
          <a:off x="523666" y="1569309"/>
          <a:ext cx="5849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08" name="Equation" r:id="rId6" imgW="2806560" imgH="266400" progId="Equation.DSMT4">
                  <p:embed/>
                </p:oleObj>
              </mc:Choice>
              <mc:Fallback>
                <p:oleObj name="Equation" r:id="rId6" imgW="280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666" y="1569309"/>
                        <a:ext cx="5849938" cy="552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68652"/>
              </p:ext>
            </p:extLst>
          </p:nvPr>
        </p:nvGraphicFramePr>
        <p:xfrm>
          <a:off x="523666" y="2245898"/>
          <a:ext cx="1879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09" name="Equation" r:id="rId8" imgW="901440" imgH="291960" progId="Equation.DSMT4">
                  <p:embed/>
                </p:oleObj>
              </mc:Choice>
              <mc:Fallback>
                <p:oleObj name="Equation" r:id="rId8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666" y="2245898"/>
                        <a:ext cx="1879600" cy="6048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59095"/>
              </p:ext>
            </p:extLst>
          </p:nvPr>
        </p:nvGraphicFramePr>
        <p:xfrm>
          <a:off x="2426049" y="2190336"/>
          <a:ext cx="25955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0" name="Equation" r:id="rId10" imgW="1244520" imgH="317160" progId="Equation.DSMT4">
                  <p:embed/>
                </p:oleObj>
              </mc:Choice>
              <mc:Fallback>
                <p:oleObj name="Equation" r:id="rId10" imgW="1244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6049" y="2190336"/>
                        <a:ext cx="2595562" cy="660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05065"/>
              </p:ext>
            </p:extLst>
          </p:nvPr>
        </p:nvGraphicFramePr>
        <p:xfrm>
          <a:off x="5021611" y="2269181"/>
          <a:ext cx="1931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1" name="Equation" r:id="rId12" imgW="927000" imgH="215640" progId="Equation.DSMT4">
                  <p:embed/>
                </p:oleObj>
              </mc:Choice>
              <mc:Fallback>
                <p:oleObj name="Equation" r:id="rId12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1611" y="2269181"/>
                        <a:ext cx="1931987" cy="4476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41171"/>
              </p:ext>
            </p:extLst>
          </p:nvPr>
        </p:nvGraphicFramePr>
        <p:xfrm>
          <a:off x="523666" y="2874134"/>
          <a:ext cx="57467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2" name="Equation" r:id="rId14" imgW="2755800" imgH="317160" progId="Equation.DSMT4">
                  <p:embed/>
                </p:oleObj>
              </mc:Choice>
              <mc:Fallback>
                <p:oleObj name="Equation" r:id="rId14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3666" y="2874134"/>
                        <a:ext cx="5746750" cy="660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1502"/>
              </p:ext>
            </p:extLst>
          </p:nvPr>
        </p:nvGraphicFramePr>
        <p:xfrm>
          <a:off x="523666" y="3513457"/>
          <a:ext cx="6673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3" name="Equation" r:id="rId16" imgW="3200400" imgH="317160" progId="Equation.DSMT4">
                  <p:embed/>
                </p:oleObj>
              </mc:Choice>
              <mc:Fallback>
                <p:oleObj name="Equation" r:id="rId16" imgW="3200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3666" y="3513457"/>
                        <a:ext cx="6673850" cy="660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0528"/>
              </p:ext>
            </p:extLst>
          </p:nvPr>
        </p:nvGraphicFramePr>
        <p:xfrm>
          <a:off x="523666" y="4170920"/>
          <a:ext cx="63833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4" name="Equation" r:id="rId18" imgW="3060360" imgH="266400" progId="Equation.DSMT4">
                  <p:embed/>
                </p:oleObj>
              </mc:Choice>
              <mc:Fallback>
                <p:oleObj name="Equation" r:id="rId18" imgW="306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3666" y="4170920"/>
                        <a:ext cx="6383338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50211"/>
              </p:ext>
            </p:extLst>
          </p:nvPr>
        </p:nvGraphicFramePr>
        <p:xfrm>
          <a:off x="523666" y="4880901"/>
          <a:ext cx="4556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5" name="Equation" r:id="rId20" imgW="2184120" imgH="266400" progId="Equation.DSMT4">
                  <p:embed/>
                </p:oleObj>
              </mc:Choice>
              <mc:Fallback>
                <p:oleObj name="Equation" r:id="rId20" imgW="2184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3666" y="4880901"/>
                        <a:ext cx="4556125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40730" y="5418977"/>
            <a:ext cx="7743210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амостоятельно найти         и убедиться, что     </a:t>
            </a: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25261"/>
              </p:ext>
            </p:extLst>
          </p:nvPr>
        </p:nvGraphicFramePr>
        <p:xfrm>
          <a:off x="4443947" y="5542736"/>
          <a:ext cx="4762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6" name="Equation" r:id="rId22" imgW="228600" imgH="291960" progId="Equation.DSMT4">
                  <p:embed/>
                </p:oleObj>
              </mc:Choice>
              <mc:Fallback>
                <p:oleObj name="Equation" r:id="rId22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43947" y="5542736"/>
                        <a:ext cx="476250" cy="6048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1409"/>
              </p:ext>
            </p:extLst>
          </p:nvPr>
        </p:nvGraphicFramePr>
        <p:xfrm>
          <a:off x="6660232" y="5958402"/>
          <a:ext cx="12430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7" name="Equation" r:id="rId24" imgW="596880" imgH="291960" progId="Equation.DSMT4">
                  <p:embed/>
                </p:oleObj>
              </mc:Choice>
              <mc:Fallback>
                <p:oleObj name="Equation" r:id="rId24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60232" y="5958402"/>
                        <a:ext cx="1243013" cy="6048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14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й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414160" y="2271849"/>
            <a:ext cx="7888194" cy="2893100"/>
            <a:chOff x="360323" y="2214856"/>
            <a:chExt cx="7888194" cy="2893100"/>
          </a:xfrm>
        </p:grpSpPr>
        <p:sp>
          <p:nvSpPr>
            <p:cNvPr id="48" name="TextBox 47"/>
            <p:cNvSpPr txBox="1"/>
            <p:nvPr/>
          </p:nvSpPr>
          <p:spPr>
            <a:xfrm>
              <a:off x="360323" y="2214856"/>
              <a:ext cx="7888194" cy="28931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чка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назыв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чкой локального максимума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если существует такая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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окрестность точк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что для каждой точки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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з этой окрестности выполняется неравенство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6" name="Объект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154569"/>
                </p:ext>
              </p:extLst>
            </p:nvPr>
          </p:nvGraphicFramePr>
          <p:xfrm>
            <a:off x="4422699" y="4553919"/>
            <a:ext cx="2886075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3" name="Equation" r:id="rId4" imgW="1384200" imgH="266400" progId="Equation.DSMT4">
                    <p:embed/>
                  </p:oleObj>
                </mc:Choice>
                <mc:Fallback>
                  <p:oleObj name="Equation" r:id="rId4" imgW="13842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22699" y="4553919"/>
                          <a:ext cx="2886075" cy="5540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415860" y="1144595"/>
            <a:ext cx="828874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пределена в некоторой област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6" name="Группа 15"/>
          <p:cNvGrpSpPr/>
          <p:nvPr/>
        </p:nvGrpSpPr>
        <p:grpSpPr>
          <a:xfrm>
            <a:off x="459709" y="5071516"/>
            <a:ext cx="7888194" cy="1156727"/>
            <a:chOff x="465696" y="3624967"/>
            <a:chExt cx="7888194" cy="1156727"/>
          </a:xfrm>
        </p:grpSpPr>
        <p:sp>
          <p:nvSpPr>
            <p:cNvPr id="17" name="TextBox 16"/>
            <p:cNvSpPr txBox="1"/>
            <p:nvPr/>
          </p:nvSpPr>
          <p:spPr>
            <a:xfrm>
              <a:off x="465696" y="3624967"/>
              <a:ext cx="7888194" cy="1156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Значение                 назыв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локальным максимумом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функции.</a:t>
              </a: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013891"/>
                </p:ext>
              </p:extLst>
            </p:nvPr>
          </p:nvGraphicFramePr>
          <p:xfrm>
            <a:off x="1985699" y="3741798"/>
            <a:ext cx="140335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4" name="Equation" r:id="rId6" imgW="672840" imgH="266400" progId="Equation.DSMT4">
                    <p:embed/>
                  </p:oleObj>
                </mc:Choice>
                <mc:Fallback>
                  <p:oleObj name="Equation" r:id="rId6" imgW="6728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85699" y="3741798"/>
                          <a:ext cx="1403350" cy="5540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1984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Группа 7"/>
          <p:cNvGrpSpPr/>
          <p:nvPr/>
        </p:nvGrpSpPr>
        <p:grpSpPr>
          <a:xfrm>
            <a:off x="385844" y="1321700"/>
            <a:ext cx="8288742" cy="2332946"/>
            <a:chOff x="360323" y="2214856"/>
            <a:chExt cx="8288742" cy="2332946"/>
          </a:xfrm>
        </p:grpSpPr>
        <p:sp>
          <p:nvSpPr>
            <p:cNvPr id="48" name="TextBox 47"/>
            <p:cNvSpPr txBox="1"/>
            <p:nvPr/>
          </p:nvSpPr>
          <p:spPr>
            <a:xfrm>
              <a:off x="360323" y="2214856"/>
              <a:ext cx="8288742" cy="2332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налогично: точка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назыв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чкой локального минимум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если  </a:t>
              </a:r>
              <a:b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</a:b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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окрестность точк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акая, что 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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з этой окрестности выполняется: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6" name="Объект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213569"/>
                </p:ext>
              </p:extLst>
            </p:nvPr>
          </p:nvGraphicFramePr>
          <p:xfrm>
            <a:off x="5338567" y="3993118"/>
            <a:ext cx="280670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26" name="Equation" r:id="rId4" imgW="1346040" imgH="266400" progId="Equation.DSMT4">
                    <p:embed/>
                  </p:oleObj>
                </mc:Choice>
                <mc:Fallback>
                  <p:oleObj name="Equation" r:id="rId4" imgW="13460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38567" y="3993118"/>
                          <a:ext cx="2806700" cy="5540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Группа 48"/>
          <p:cNvGrpSpPr/>
          <p:nvPr/>
        </p:nvGrpSpPr>
        <p:grpSpPr>
          <a:xfrm>
            <a:off x="367320" y="3811328"/>
            <a:ext cx="8307266" cy="1772793"/>
            <a:chOff x="409145" y="2179697"/>
            <a:chExt cx="8307266" cy="1772793"/>
          </a:xfrm>
        </p:grpSpPr>
        <p:sp>
          <p:nvSpPr>
            <p:cNvPr id="50" name="TextBox 49"/>
            <p:cNvSpPr txBox="1"/>
            <p:nvPr/>
          </p:nvSpPr>
          <p:spPr>
            <a:xfrm>
              <a:off x="427669" y="2179697"/>
              <a:ext cx="8288742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Значение функции в точке локального минимума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                    </a:t>
              </a:r>
            </a:p>
            <a:p>
              <a:pPr>
                <a:lnSpc>
                  <a:spcPct val="130000"/>
                </a:lnSpc>
              </a:pPr>
              <a:r>
                <a:rPr lang="ru-RU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     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зывается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локальным минимумом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1" name="Объект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111452"/>
                </p:ext>
              </p:extLst>
            </p:nvPr>
          </p:nvGraphicFramePr>
          <p:xfrm>
            <a:off x="409145" y="2863852"/>
            <a:ext cx="1323975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27" name="Equation" r:id="rId6" imgW="634680" imgH="266400" progId="Equation.DSMT4">
                    <p:embed/>
                  </p:oleObj>
                </mc:Choice>
                <mc:Fallback>
                  <p:oleObj name="Equation" r:id="rId6" imgW="6346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9145" y="2863852"/>
                          <a:ext cx="1323975" cy="5540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й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626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985" y="1067190"/>
            <a:ext cx="8757258" cy="45360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619672" y="5638374"/>
            <a:ext cx="31683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а локального максимума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13003" y="5618442"/>
            <a:ext cx="31683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а локального минимума</a:t>
            </a:r>
          </a:p>
        </p:txBody>
      </p:sp>
      <p:cxnSp>
        <p:nvCxnSpPr>
          <p:cNvPr id="9" name="Прямая со стрелкой 8"/>
          <p:cNvCxnSpPr/>
          <p:nvPr/>
        </p:nvCxnSpPr>
        <p:spPr>
          <a:xfrm flipV="1">
            <a:off x="2335909" y="1825117"/>
            <a:ext cx="947980" cy="2493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V="1">
            <a:off x="6444208" y="5157192"/>
            <a:ext cx="35675" cy="56969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071346" y="2996952"/>
            <a:ext cx="2132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кальный минимум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85292" y="1562976"/>
            <a:ext cx="22687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Локальный максимум</a:t>
            </a:r>
          </a:p>
        </p:txBody>
      </p:sp>
      <p:cxnSp>
        <p:nvCxnSpPr>
          <p:cNvPr id="36" name="Прямая со стрелкой 35"/>
          <p:cNvCxnSpPr/>
          <p:nvPr/>
        </p:nvCxnSpPr>
        <p:spPr>
          <a:xfrm flipH="1" flipV="1">
            <a:off x="6632016" y="2996952"/>
            <a:ext cx="676288" cy="49578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V="1">
            <a:off x="3386350" y="5051762"/>
            <a:ext cx="149779" cy="7271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22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34" grpId="0"/>
      <p:bldP spid="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5844" y="1321700"/>
            <a:ext cx="828874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Необходимые условия экстремума)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391928" y="1920369"/>
            <a:ext cx="8288742" cy="2457274"/>
            <a:chOff x="391928" y="1920369"/>
            <a:chExt cx="8288742" cy="2457274"/>
          </a:xfrm>
        </p:grpSpPr>
        <p:sp>
          <p:nvSpPr>
            <p:cNvPr id="50" name="TextBox 49"/>
            <p:cNvSpPr txBox="1"/>
            <p:nvPr/>
          </p:nvSpPr>
          <p:spPr>
            <a:xfrm>
              <a:off x="391928" y="1920369"/>
              <a:ext cx="8288742" cy="1716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в точке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дифференцируемая функция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f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меет экстремум, то ее частные производные в этой точке равны нулю, т.е.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572384"/>
                </p:ext>
              </p:extLst>
            </p:nvPr>
          </p:nvGraphicFramePr>
          <p:xfrm>
            <a:off x="1979712" y="3769630"/>
            <a:ext cx="4395788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45" name="Equation" r:id="rId4" imgW="2108160" imgH="291960" progId="Equation.DSMT4">
                    <p:embed/>
                  </p:oleObj>
                </mc:Choice>
                <mc:Fallback>
                  <p:oleObj name="Equation" r:id="rId4" imgW="2108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79712" y="3769630"/>
                          <a:ext cx="4395788" cy="60801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391928" y="4545273"/>
            <a:ext cx="8288742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мечани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Функция может иметь экстремум в точках, где хотя бы одна из частных производных не существует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й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57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2096" y="1412776"/>
            <a:ext cx="8288742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а, в которой частные производные первого порядка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равны нулю,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тационар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точкой функци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9938" y="3356992"/>
            <a:ext cx="8288742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тационарные точки и точки, в которых хотя бы одна из частных производных не существует, называю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ритическими точка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й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902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2854" y="885653"/>
            <a:ext cx="828874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Достаточные условия экстремума)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391928" y="1422721"/>
            <a:ext cx="8288742" cy="2893100"/>
            <a:chOff x="391928" y="1422721"/>
            <a:chExt cx="8288742" cy="2893100"/>
          </a:xfrm>
        </p:grpSpPr>
        <p:sp>
          <p:nvSpPr>
            <p:cNvPr id="50" name="TextBox 49"/>
            <p:cNvSpPr txBox="1"/>
            <p:nvPr/>
          </p:nvSpPr>
          <p:spPr>
            <a:xfrm>
              <a:off x="391928" y="1422721"/>
              <a:ext cx="8288742" cy="28931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функция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f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меет в точке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непрерывные первые и вторые производные, а сама точка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является стационарной, то при условии, что в этой точке величина</a:t>
              </a:r>
            </a:p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данная точка будет точкой локального экстремума.</a:t>
              </a: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035330"/>
                </p:ext>
              </p:extLst>
            </p:nvPr>
          </p:nvGraphicFramePr>
          <p:xfrm>
            <a:off x="3995936" y="3002945"/>
            <a:ext cx="3602037" cy="8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45" name="Equation" r:id="rId4" imgW="1726920" imgH="406080" progId="Equation.DSMT4">
                    <p:embed/>
                  </p:oleObj>
                </mc:Choice>
                <mc:Fallback>
                  <p:oleObj name="Equation" r:id="rId4" imgW="17269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95936" y="3002945"/>
                          <a:ext cx="3602037" cy="8461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Группа 4"/>
          <p:cNvGrpSpPr/>
          <p:nvPr/>
        </p:nvGrpSpPr>
        <p:grpSpPr>
          <a:xfrm>
            <a:off x="405088" y="4214410"/>
            <a:ext cx="8559399" cy="2332946"/>
            <a:chOff x="405088" y="4214410"/>
            <a:chExt cx="8559399" cy="2332946"/>
          </a:xfrm>
        </p:grpSpPr>
        <p:sp>
          <p:nvSpPr>
            <p:cNvPr id="19" name="TextBox 18"/>
            <p:cNvSpPr txBox="1"/>
            <p:nvPr/>
          </p:nvSpPr>
          <p:spPr>
            <a:xfrm>
              <a:off x="405088" y="4214410"/>
              <a:ext cx="8559399" cy="2332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и этом, если дополнительно                       то</a:t>
              </a:r>
              <a:b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</a:b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– точка строгого локального минимума, </a:t>
              </a:r>
              <a:b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</a:b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 если                      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– точка строгого локального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аксимума.</a:t>
              </a:r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265001"/>
                </p:ext>
              </p:extLst>
            </p:nvPr>
          </p:nvGraphicFramePr>
          <p:xfrm>
            <a:off x="5184105" y="4351338"/>
            <a:ext cx="1908175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46" name="Equation" r:id="rId6" imgW="914400" imgH="266400" progId="Equation.DSMT4">
                    <p:embed/>
                  </p:oleObj>
                </mc:Choice>
                <mc:Fallback>
                  <p:oleObj name="Equation" r:id="rId6" imgW="9144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84105" y="4351338"/>
                          <a:ext cx="1908175" cy="5556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93242"/>
                </p:ext>
              </p:extLst>
            </p:nvPr>
          </p:nvGraphicFramePr>
          <p:xfrm>
            <a:off x="1513285" y="5419725"/>
            <a:ext cx="1906587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47" name="Equation" r:id="rId8" imgW="914400" imgH="266400" progId="Equation.DSMT4">
                    <p:embed/>
                  </p:oleObj>
                </mc:Choice>
                <mc:Fallback>
                  <p:oleObj name="Equation" r:id="rId8" imgW="9144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13285" y="5419725"/>
                          <a:ext cx="1906587" cy="5556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579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755576" y="555372"/>
            <a:ext cx="7704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8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дел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8. Функции двух переменных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368010" y="1008964"/>
            <a:ext cx="7966894" cy="2332946"/>
            <a:chOff x="368010" y="1008964"/>
            <a:chExt cx="7966894" cy="2332946"/>
          </a:xfrm>
        </p:grpSpPr>
        <p:sp>
          <p:nvSpPr>
            <p:cNvPr id="17" name="TextBox 16"/>
            <p:cNvSpPr txBox="1"/>
            <p:nvPr/>
          </p:nvSpPr>
          <p:spPr>
            <a:xfrm>
              <a:off x="368010" y="1008964"/>
              <a:ext cx="7966894" cy="2332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ножество всех точек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лоскости, координаты которых удовлетворяют неравенству</a:t>
              </a:r>
            </a:p>
            <a:p>
              <a:pPr>
                <a:lnSpc>
                  <a:spcPct val="130000"/>
                </a:lnSpc>
              </a:pP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зывается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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окрестностью точки 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679036"/>
                </p:ext>
              </p:extLst>
            </p:nvPr>
          </p:nvGraphicFramePr>
          <p:xfrm>
            <a:off x="2267744" y="2131832"/>
            <a:ext cx="394335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14" name="Equation" r:id="rId4" imgW="1892160" imgH="342720" progId="Equation.DSMT4">
                    <p:embed/>
                  </p:oleObj>
                </mc:Choice>
                <mc:Fallback>
                  <p:oleObj name="Equation" r:id="rId4" imgW="18921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67744" y="2131832"/>
                          <a:ext cx="3943350" cy="7112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415808" y="3501008"/>
            <a:ext cx="5091697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ругими словами, 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окрестность точки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это все внутренние точки круга с центром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радиусом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1465" y="3501008"/>
            <a:ext cx="2639492" cy="2572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153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15860" y="1312212"/>
            <a:ext cx="828874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мечание 1.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15860" y="1836463"/>
            <a:ext cx="8288742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условиях теоремы имеет место 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, то локального экстремума в точ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т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15860" y="3096114"/>
            <a:ext cx="828874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мечание 2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5860" y="3720775"/>
            <a:ext cx="8288742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=0 в стационарной точке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вопрос о наличии в точ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локального экстремума остается открытым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й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252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20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15860" y="1312212"/>
            <a:ext cx="828874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: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15860" y="1761652"/>
            <a:ext cx="828874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ти локальные экстремумы функции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й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33506"/>
              </p:ext>
            </p:extLst>
          </p:nvPr>
        </p:nvGraphicFramePr>
        <p:xfrm>
          <a:off x="3143834" y="2294310"/>
          <a:ext cx="26749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28" name="Equation" r:id="rId4" imgW="1282680" imgH="266400" progId="Equation.DSMT4">
                  <p:embed/>
                </p:oleObj>
              </mc:Choice>
              <mc:Fallback>
                <p:oleObj name="Equation" r:id="rId4" imgW="1282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3834" y="2294310"/>
                        <a:ext cx="2674938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28620"/>
              </p:ext>
            </p:extLst>
          </p:nvPr>
        </p:nvGraphicFramePr>
        <p:xfrm>
          <a:off x="928582" y="3547108"/>
          <a:ext cx="21447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29" name="Equation" r:id="rId6" imgW="1028520" imgH="291960" progId="Equation.DSMT4">
                  <p:embed/>
                </p:oleObj>
              </mc:Choice>
              <mc:Fallback>
                <p:oleObj name="Equation" r:id="rId6" imgW="1028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8582" y="3547108"/>
                        <a:ext cx="2144713" cy="6080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85589"/>
              </p:ext>
            </p:extLst>
          </p:nvPr>
        </p:nvGraphicFramePr>
        <p:xfrm>
          <a:off x="4122810" y="3549048"/>
          <a:ext cx="21447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30" name="Equation" r:id="rId8" imgW="1028520" imgH="317160" progId="Equation.DSMT4">
                  <p:embed/>
                </p:oleObj>
              </mc:Choice>
              <mc:Fallback>
                <p:oleObj name="Equation" r:id="rId8" imgW="1028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2810" y="3549048"/>
                        <a:ext cx="2144712" cy="660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415861" y="2820450"/>
            <a:ext cx="3580075" cy="718088"/>
            <a:chOff x="415861" y="2820450"/>
            <a:chExt cx="3580075" cy="718088"/>
          </a:xfrm>
        </p:grpSpPr>
        <p:sp>
          <p:nvSpPr>
            <p:cNvPr id="21" name="TextBox 20"/>
            <p:cNvSpPr txBox="1"/>
            <p:nvPr/>
          </p:nvSpPr>
          <p:spPr>
            <a:xfrm>
              <a:off x="446813" y="2820450"/>
              <a:ext cx="3549123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) Находим      и      .</a:t>
              </a:r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145850"/>
                </p:ext>
              </p:extLst>
            </p:nvPr>
          </p:nvGraphicFramePr>
          <p:xfrm>
            <a:off x="2339752" y="2930525"/>
            <a:ext cx="1189037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31" name="Equation" r:id="rId10" imgW="571320" imgH="291960" progId="Equation.DSMT4">
                    <p:embed/>
                  </p:oleObj>
                </mc:Choice>
                <mc:Fallback>
                  <p:oleObj name="Equation" r:id="rId10" imgW="5713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339752" y="2930525"/>
                          <a:ext cx="1189037" cy="60801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Прямоугольник 4"/>
            <p:cNvSpPr/>
            <p:nvPr/>
          </p:nvSpPr>
          <p:spPr>
            <a:xfrm>
              <a:off x="415861" y="2879421"/>
              <a:ext cx="3292044" cy="598785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7" name="Группа 6"/>
          <p:cNvGrpSpPr/>
          <p:nvPr/>
        </p:nvGrpSpPr>
        <p:grpSpPr>
          <a:xfrm>
            <a:off x="414442" y="4193791"/>
            <a:ext cx="8340098" cy="596575"/>
            <a:chOff x="414442" y="4193791"/>
            <a:chExt cx="8340098" cy="596575"/>
          </a:xfrm>
        </p:grpSpPr>
        <p:sp>
          <p:nvSpPr>
            <p:cNvPr id="25" name="TextBox 24"/>
            <p:cNvSpPr txBox="1"/>
            <p:nvPr/>
          </p:nvSpPr>
          <p:spPr>
            <a:xfrm>
              <a:off x="465798" y="4193791"/>
              <a:ext cx="8288742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) Определяем стационарные точки из системы</a:t>
              </a:r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414442" y="4315936"/>
              <a:ext cx="7469926" cy="474430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430302" y="4978910"/>
            <a:ext cx="1477402" cy="1137999"/>
            <a:chOff x="430302" y="4978910"/>
            <a:chExt cx="1477402" cy="1137999"/>
          </a:xfrm>
        </p:grpSpPr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639343"/>
                </p:ext>
              </p:extLst>
            </p:nvPr>
          </p:nvGraphicFramePr>
          <p:xfrm>
            <a:off x="586323" y="4980259"/>
            <a:ext cx="1165225" cy="113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32" name="Equation" r:id="rId12" imgW="558720" imgH="545760" progId="Equation.DSMT4">
                    <p:embed/>
                  </p:oleObj>
                </mc:Choice>
                <mc:Fallback>
                  <p:oleObj name="Equation" r:id="rId12" imgW="55872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6323" y="4980259"/>
                          <a:ext cx="1165225" cy="11366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Прямоугольник 27"/>
            <p:cNvSpPr/>
            <p:nvPr/>
          </p:nvSpPr>
          <p:spPr>
            <a:xfrm>
              <a:off x="430302" y="4978910"/>
              <a:ext cx="1477402" cy="1133919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81257"/>
              </p:ext>
            </p:extLst>
          </p:nvPr>
        </p:nvGraphicFramePr>
        <p:xfrm>
          <a:off x="2247466" y="5012200"/>
          <a:ext cx="22240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33" name="Equation" r:id="rId14" imgW="1066680" imgH="520560" progId="Equation.DSMT4">
                  <p:embed/>
                </p:oleObj>
              </mc:Choice>
              <mc:Fallback>
                <p:oleObj name="Equation" r:id="rId14" imgW="1066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47466" y="5012200"/>
                        <a:ext cx="2224087" cy="10842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104379"/>
              </p:ext>
            </p:extLst>
          </p:nvPr>
        </p:nvGraphicFramePr>
        <p:xfrm>
          <a:off x="5695528" y="4987144"/>
          <a:ext cx="20383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34" name="Equation" r:id="rId16" imgW="977760" imgH="266400" progId="Equation.DSMT4">
                  <p:embed/>
                </p:oleObj>
              </mc:Choice>
              <mc:Fallback>
                <p:oleObj name="Equation" r:id="rId16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95528" y="4987144"/>
                        <a:ext cx="2038350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91266"/>
              </p:ext>
            </p:extLst>
          </p:nvPr>
        </p:nvGraphicFramePr>
        <p:xfrm>
          <a:off x="5616153" y="5578217"/>
          <a:ext cx="2197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35" name="Equation" r:id="rId18" imgW="1054080" imgH="228600" progId="Equation.DSMT4">
                  <p:embed/>
                </p:oleObj>
              </mc:Choice>
              <mc:Fallback>
                <p:oleObj name="Equation" r:id="rId18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16153" y="5578217"/>
                        <a:ext cx="2197100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39445"/>
              </p:ext>
            </p:extLst>
          </p:nvPr>
        </p:nvGraphicFramePr>
        <p:xfrm>
          <a:off x="4876800" y="6016625"/>
          <a:ext cx="3546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36" name="Equation" r:id="rId20" imgW="1701720" imgH="228600" progId="Equation.DSMT4">
                  <p:embed/>
                </p:oleObj>
              </mc:Choice>
              <mc:Fallback>
                <p:oleObj name="Equation" r:id="rId20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76800" y="6016625"/>
                        <a:ext cx="3546475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34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й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18606"/>
              </p:ext>
            </p:extLst>
          </p:nvPr>
        </p:nvGraphicFramePr>
        <p:xfrm>
          <a:off x="1115616" y="1484313"/>
          <a:ext cx="4260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4" name="Equation" r:id="rId4" imgW="2044440" imgH="228600" progId="Equation.DSMT4">
                  <p:embed/>
                </p:oleObj>
              </mc:Choice>
              <mc:Fallback>
                <p:oleObj name="Equation" r:id="rId4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1484313"/>
                        <a:ext cx="4260850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94979"/>
              </p:ext>
            </p:extLst>
          </p:nvPr>
        </p:nvGraphicFramePr>
        <p:xfrm>
          <a:off x="1234455" y="1844824"/>
          <a:ext cx="3757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5" name="Equation" r:id="rId6" imgW="1803240" imgH="228600" progId="Equation.DSMT4">
                  <p:embed/>
                </p:oleObj>
              </mc:Choice>
              <mc:Fallback>
                <p:oleObj name="Equation" r:id="rId6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4455" y="1844824"/>
                        <a:ext cx="3757613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2312" y="2249479"/>
            <a:ext cx="6307920" cy="5425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5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дставляем во второе уравнение системы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83375"/>
              </p:ext>
            </p:extLst>
          </p:nvPr>
        </p:nvGraphicFramePr>
        <p:xfrm>
          <a:off x="6633579" y="2294387"/>
          <a:ext cx="20383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6" name="Equation" r:id="rId8" imgW="977760" imgH="266400" progId="Equation.DSMT4">
                  <p:embed/>
                </p:oleObj>
              </mc:Choice>
              <mc:Fallback>
                <p:oleObj name="Equation" r:id="rId8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33579" y="2294387"/>
                        <a:ext cx="2038350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91548"/>
              </p:ext>
            </p:extLst>
          </p:nvPr>
        </p:nvGraphicFramePr>
        <p:xfrm>
          <a:off x="601075" y="2801176"/>
          <a:ext cx="22240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7" name="Equation" r:id="rId10" imgW="1066680" imgH="266400" progId="Equation.DSMT4">
                  <p:embed/>
                </p:oleObj>
              </mc:Choice>
              <mc:Fallback>
                <p:oleObj name="Equation" r:id="rId10" imgW="1066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075" y="2801176"/>
                        <a:ext cx="2224087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61056"/>
              </p:ext>
            </p:extLst>
          </p:nvPr>
        </p:nvGraphicFramePr>
        <p:xfrm>
          <a:off x="1088576" y="3398413"/>
          <a:ext cx="11922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8" name="Equation" r:id="rId12" imgW="571320" imgH="266400" progId="Equation.DSMT4">
                  <p:embed/>
                </p:oleObj>
              </mc:Choice>
              <mc:Fallback>
                <p:oleObj name="Equation" r:id="rId12" imgW="571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8576" y="3398413"/>
                        <a:ext cx="1192212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52985"/>
              </p:ext>
            </p:extLst>
          </p:nvPr>
        </p:nvGraphicFramePr>
        <p:xfrm>
          <a:off x="1208088" y="4009608"/>
          <a:ext cx="9540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9" name="Equation" r:id="rId14" imgW="457200" imgH="266400" progId="Equation.DSMT4">
                  <p:embed/>
                </p:oleObj>
              </mc:Choice>
              <mc:Fallback>
                <p:oleObj name="Equation" r:id="rId14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08088" y="4009608"/>
                        <a:ext cx="954087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00549"/>
              </p:ext>
            </p:extLst>
          </p:nvPr>
        </p:nvGraphicFramePr>
        <p:xfrm>
          <a:off x="3746926" y="2758435"/>
          <a:ext cx="24876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0" name="Equation" r:id="rId16" imgW="1193760" imgH="266400" progId="Equation.DSMT4">
                  <p:embed/>
                </p:oleObj>
              </mc:Choice>
              <mc:Fallback>
                <p:oleObj name="Equation" r:id="rId16" imgW="1193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46926" y="2758435"/>
                        <a:ext cx="2487612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17122"/>
              </p:ext>
            </p:extLst>
          </p:nvPr>
        </p:nvGraphicFramePr>
        <p:xfrm>
          <a:off x="3879482" y="3362961"/>
          <a:ext cx="2222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1" name="Equation" r:id="rId18" imgW="1066680" imgH="266400" progId="Equation.DSMT4">
                  <p:embed/>
                </p:oleObj>
              </mc:Choice>
              <mc:Fallback>
                <p:oleObj name="Equation" r:id="rId18" imgW="1066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79482" y="3362961"/>
                        <a:ext cx="2222500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86489"/>
              </p:ext>
            </p:extLst>
          </p:nvPr>
        </p:nvGraphicFramePr>
        <p:xfrm>
          <a:off x="3905675" y="3898464"/>
          <a:ext cx="21701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2" name="Equation" r:id="rId20" imgW="1041120" imgH="266400" progId="Equation.DSMT4">
                  <p:embed/>
                </p:oleObj>
              </mc:Choice>
              <mc:Fallback>
                <p:oleObj name="Equation" r:id="rId20" imgW="1041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05675" y="3898464"/>
                        <a:ext cx="2170113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64810"/>
              </p:ext>
            </p:extLst>
          </p:nvPr>
        </p:nvGraphicFramePr>
        <p:xfrm>
          <a:off x="3460750" y="4473158"/>
          <a:ext cx="3625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3" name="Equation" r:id="rId22" imgW="1739880" imgH="266400" progId="Equation.DSMT4">
                  <p:embed/>
                </p:oleObj>
              </mc:Choice>
              <mc:Fallback>
                <p:oleObj name="Equation" r:id="rId22" imgW="1739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60750" y="4473158"/>
                        <a:ext cx="3625850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олилиния 6"/>
          <p:cNvSpPr/>
          <p:nvPr/>
        </p:nvSpPr>
        <p:spPr>
          <a:xfrm>
            <a:off x="595519" y="2171736"/>
            <a:ext cx="638936" cy="2676939"/>
          </a:xfrm>
          <a:custGeom>
            <a:avLst/>
            <a:gdLst>
              <a:gd name="connsiteX0" fmla="*/ 536595 w 702058"/>
              <a:gd name="connsiteY0" fmla="*/ 0 h 2447108"/>
              <a:gd name="connsiteX1" fmla="*/ 14081 w 702058"/>
              <a:gd name="connsiteY1" fmla="*/ 975360 h 2447108"/>
              <a:gd name="connsiteX2" fmla="*/ 196961 w 702058"/>
              <a:gd name="connsiteY2" fmla="*/ 1767840 h 2447108"/>
              <a:gd name="connsiteX3" fmla="*/ 702058 w 702058"/>
              <a:gd name="connsiteY3" fmla="*/ 2447108 h 2447108"/>
              <a:gd name="connsiteX4" fmla="*/ 702058 w 702058"/>
              <a:gd name="connsiteY4" fmla="*/ 2447108 h 24471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2058" h="2447108">
                <a:moveTo>
                  <a:pt x="536595" y="0"/>
                </a:moveTo>
                <a:cubicBezTo>
                  <a:pt x="303641" y="340360"/>
                  <a:pt x="70687" y="680720"/>
                  <a:pt x="14081" y="975360"/>
                </a:cubicBezTo>
                <a:cubicBezTo>
                  <a:pt x="-42525" y="1270000"/>
                  <a:pt x="82298" y="1522549"/>
                  <a:pt x="196961" y="1767840"/>
                </a:cubicBezTo>
                <a:cubicBezTo>
                  <a:pt x="311624" y="2013131"/>
                  <a:pt x="702058" y="2447108"/>
                  <a:pt x="702058" y="2447108"/>
                </a:cubicBezTo>
                <a:lnTo>
                  <a:pt x="702058" y="2447108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олилиния 7"/>
          <p:cNvSpPr/>
          <p:nvPr/>
        </p:nvSpPr>
        <p:spPr>
          <a:xfrm>
            <a:off x="3387633" y="2206571"/>
            <a:ext cx="531223" cy="3013166"/>
          </a:xfrm>
          <a:custGeom>
            <a:avLst/>
            <a:gdLst>
              <a:gd name="connsiteX0" fmla="*/ 531223 w 557349"/>
              <a:gd name="connsiteY0" fmla="*/ 1117 h 2953334"/>
              <a:gd name="connsiteX1" fmla="*/ 478972 w 557349"/>
              <a:gd name="connsiteY1" fmla="*/ 70785 h 2953334"/>
              <a:gd name="connsiteX2" fmla="*/ 156755 w 557349"/>
              <a:gd name="connsiteY2" fmla="*/ 453963 h 2953334"/>
              <a:gd name="connsiteX3" fmla="*/ 0 w 557349"/>
              <a:gd name="connsiteY3" fmla="*/ 1455448 h 2953334"/>
              <a:gd name="connsiteX4" fmla="*/ 156755 w 557349"/>
              <a:gd name="connsiteY4" fmla="*/ 2709483 h 2953334"/>
              <a:gd name="connsiteX5" fmla="*/ 557349 w 557349"/>
              <a:gd name="connsiteY5" fmla="*/ 2953323 h 2953334"/>
              <a:gd name="connsiteX6" fmla="*/ 557349 w 557349"/>
              <a:gd name="connsiteY6" fmla="*/ 2953323 h 2953334"/>
              <a:gd name="connsiteX7" fmla="*/ 557349 w 557349"/>
              <a:gd name="connsiteY7" fmla="*/ 2953323 h 2953334"/>
              <a:gd name="connsiteX0" fmla="*/ 531223 w 557349"/>
              <a:gd name="connsiteY0" fmla="*/ 0 h 2952217"/>
              <a:gd name="connsiteX1" fmla="*/ 156755 w 557349"/>
              <a:gd name="connsiteY1" fmla="*/ 452846 h 2952217"/>
              <a:gd name="connsiteX2" fmla="*/ 0 w 557349"/>
              <a:gd name="connsiteY2" fmla="*/ 1454331 h 2952217"/>
              <a:gd name="connsiteX3" fmla="*/ 156755 w 557349"/>
              <a:gd name="connsiteY3" fmla="*/ 2708366 h 2952217"/>
              <a:gd name="connsiteX4" fmla="*/ 557349 w 557349"/>
              <a:gd name="connsiteY4" fmla="*/ 2952206 h 2952217"/>
              <a:gd name="connsiteX5" fmla="*/ 557349 w 557349"/>
              <a:gd name="connsiteY5" fmla="*/ 2952206 h 2952217"/>
              <a:gd name="connsiteX6" fmla="*/ 557349 w 557349"/>
              <a:gd name="connsiteY6" fmla="*/ 2952206 h 2952217"/>
              <a:gd name="connsiteX0" fmla="*/ 531223 w 557349"/>
              <a:gd name="connsiteY0" fmla="*/ 0 h 3021875"/>
              <a:gd name="connsiteX1" fmla="*/ 156755 w 557349"/>
              <a:gd name="connsiteY1" fmla="*/ 452846 h 3021875"/>
              <a:gd name="connsiteX2" fmla="*/ 0 w 557349"/>
              <a:gd name="connsiteY2" fmla="*/ 1454331 h 3021875"/>
              <a:gd name="connsiteX3" fmla="*/ 156755 w 557349"/>
              <a:gd name="connsiteY3" fmla="*/ 2708366 h 3021875"/>
              <a:gd name="connsiteX4" fmla="*/ 557349 w 557349"/>
              <a:gd name="connsiteY4" fmla="*/ 2952206 h 3021875"/>
              <a:gd name="connsiteX5" fmla="*/ 557349 w 557349"/>
              <a:gd name="connsiteY5" fmla="*/ 2952206 h 3021875"/>
              <a:gd name="connsiteX6" fmla="*/ 478972 w 557349"/>
              <a:gd name="connsiteY6" fmla="*/ 3021875 h 3021875"/>
              <a:gd name="connsiteX0" fmla="*/ 531223 w 1018903"/>
              <a:gd name="connsiteY0" fmla="*/ 0 h 3021875"/>
              <a:gd name="connsiteX1" fmla="*/ 156755 w 1018903"/>
              <a:gd name="connsiteY1" fmla="*/ 452846 h 3021875"/>
              <a:gd name="connsiteX2" fmla="*/ 0 w 1018903"/>
              <a:gd name="connsiteY2" fmla="*/ 1454331 h 3021875"/>
              <a:gd name="connsiteX3" fmla="*/ 156755 w 1018903"/>
              <a:gd name="connsiteY3" fmla="*/ 2708366 h 3021875"/>
              <a:gd name="connsiteX4" fmla="*/ 557349 w 1018903"/>
              <a:gd name="connsiteY4" fmla="*/ 2952206 h 3021875"/>
              <a:gd name="connsiteX5" fmla="*/ 1018903 w 1018903"/>
              <a:gd name="connsiteY5" fmla="*/ 2969623 h 3021875"/>
              <a:gd name="connsiteX6" fmla="*/ 478972 w 1018903"/>
              <a:gd name="connsiteY6" fmla="*/ 3021875 h 3021875"/>
              <a:gd name="connsiteX0" fmla="*/ 531223 w 571458"/>
              <a:gd name="connsiteY0" fmla="*/ 0 h 3021875"/>
              <a:gd name="connsiteX1" fmla="*/ 156755 w 571458"/>
              <a:gd name="connsiteY1" fmla="*/ 452846 h 3021875"/>
              <a:gd name="connsiteX2" fmla="*/ 0 w 571458"/>
              <a:gd name="connsiteY2" fmla="*/ 1454331 h 3021875"/>
              <a:gd name="connsiteX3" fmla="*/ 156755 w 571458"/>
              <a:gd name="connsiteY3" fmla="*/ 2708366 h 3021875"/>
              <a:gd name="connsiteX4" fmla="*/ 557349 w 571458"/>
              <a:gd name="connsiteY4" fmla="*/ 2952206 h 3021875"/>
              <a:gd name="connsiteX5" fmla="*/ 478972 w 571458"/>
              <a:gd name="connsiteY5" fmla="*/ 3021875 h 3021875"/>
              <a:gd name="connsiteX0" fmla="*/ 531223 w 557349"/>
              <a:gd name="connsiteY0" fmla="*/ 0 h 2952206"/>
              <a:gd name="connsiteX1" fmla="*/ 156755 w 557349"/>
              <a:gd name="connsiteY1" fmla="*/ 452846 h 2952206"/>
              <a:gd name="connsiteX2" fmla="*/ 0 w 557349"/>
              <a:gd name="connsiteY2" fmla="*/ 1454331 h 2952206"/>
              <a:gd name="connsiteX3" fmla="*/ 156755 w 557349"/>
              <a:gd name="connsiteY3" fmla="*/ 2708366 h 2952206"/>
              <a:gd name="connsiteX4" fmla="*/ 557349 w 557349"/>
              <a:gd name="connsiteY4" fmla="*/ 2952206 h 2952206"/>
              <a:gd name="connsiteX0" fmla="*/ 531223 w 531223"/>
              <a:gd name="connsiteY0" fmla="*/ 0 h 3013166"/>
              <a:gd name="connsiteX1" fmla="*/ 156755 w 531223"/>
              <a:gd name="connsiteY1" fmla="*/ 452846 h 3013166"/>
              <a:gd name="connsiteX2" fmla="*/ 0 w 531223"/>
              <a:gd name="connsiteY2" fmla="*/ 1454331 h 3013166"/>
              <a:gd name="connsiteX3" fmla="*/ 156755 w 531223"/>
              <a:gd name="connsiteY3" fmla="*/ 2708366 h 3013166"/>
              <a:gd name="connsiteX4" fmla="*/ 487681 w 531223"/>
              <a:gd name="connsiteY4" fmla="*/ 3013166 h 3013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1223" h="3013166">
                <a:moveTo>
                  <a:pt x="531223" y="0"/>
                </a:moveTo>
                <a:cubicBezTo>
                  <a:pt x="453209" y="94343"/>
                  <a:pt x="245292" y="210458"/>
                  <a:pt x="156755" y="452846"/>
                </a:cubicBezTo>
                <a:cubicBezTo>
                  <a:pt x="68218" y="695234"/>
                  <a:pt x="0" y="1078411"/>
                  <a:pt x="0" y="1454331"/>
                </a:cubicBezTo>
                <a:cubicBezTo>
                  <a:pt x="0" y="1830251"/>
                  <a:pt x="75475" y="2448560"/>
                  <a:pt x="156755" y="2708366"/>
                </a:cubicBezTo>
                <a:cubicBezTo>
                  <a:pt x="238035" y="2968172"/>
                  <a:pt x="433978" y="2960915"/>
                  <a:pt x="487681" y="3013166"/>
                </a:cubicBezTo>
              </a:path>
            </a:pathLst>
          </a:custGeom>
          <a:noFill/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69179"/>
              </p:ext>
            </p:extLst>
          </p:nvPr>
        </p:nvGraphicFramePr>
        <p:xfrm>
          <a:off x="1204913" y="4695408"/>
          <a:ext cx="927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4" name="Equation" r:id="rId24" imgW="444240" imgH="266400" progId="Equation.DSMT4">
                  <p:embed/>
                </p:oleObj>
              </mc:Choice>
              <mc:Fallback>
                <p:oleObj name="Equation" r:id="rId24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04913" y="4695408"/>
                        <a:ext cx="927100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084626"/>
              </p:ext>
            </p:extLst>
          </p:nvPr>
        </p:nvGraphicFramePr>
        <p:xfrm>
          <a:off x="3237982" y="5121874"/>
          <a:ext cx="18780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5" name="Equation" r:id="rId26" imgW="901440" imgH="266400" progId="Equation.DSMT4">
                  <p:embed/>
                </p:oleObj>
              </mc:Choice>
              <mc:Fallback>
                <p:oleObj name="Equation" r:id="rId26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37982" y="5121874"/>
                        <a:ext cx="1878012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5546"/>
              </p:ext>
            </p:extLst>
          </p:nvPr>
        </p:nvGraphicFramePr>
        <p:xfrm>
          <a:off x="5810462" y="5111056"/>
          <a:ext cx="18526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6" name="Equation" r:id="rId28" imgW="888840" imgH="266400" progId="Equation.DSMT4">
                  <p:embed/>
                </p:oleObj>
              </mc:Choice>
              <mc:Fallback>
                <p:oleObj name="Equation" r:id="rId28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810462" y="5111056"/>
                        <a:ext cx="1852613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352312" y="5657098"/>
            <a:ext cx="7993564" cy="983030"/>
            <a:chOff x="352312" y="5657098"/>
            <a:chExt cx="7993564" cy="983030"/>
          </a:xfrm>
        </p:grpSpPr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471755"/>
                </p:ext>
              </p:extLst>
            </p:nvPr>
          </p:nvGraphicFramePr>
          <p:xfrm>
            <a:off x="437475" y="5741780"/>
            <a:ext cx="288290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917" name="Equation" r:id="rId30" imgW="1384200" imgH="266400" progId="Equation.DSMT4">
                    <p:embed/>
                  </p:oleObj>
                </mc:Choice>
                <mc:Fallback>
                  <p:oleObj name="Equation" r:id="rId30" imgW="13842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37475" y="5741780"/>
                          <a:ext cx="2882900" cy="5556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3350816" y="5686021"/>
              <a:ext cx="499506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 точки, подозрительные на локальный экстремум</a:t>
              </a:r>
            </a:p>
          </p:txBody>
        </p:sp>
        <p:sp>
          <p:nvSpPr>
            <p:cNvPr id="9" name="Скругленный прямоугольник 8"/>
            <p:cNvSpPr/>
            <p:nvPr/>
          </p:nvSpPr>
          <p:spPr>
            <a:xfrm>
              <a:off x="352312" y="5657098"/>
              <a:ext cx="7748080" cy="936700"/>
            </a:xfrm>
            <a:prstGeom prst="roundRect">
              <a:avLst/>
            </a:prstGeom>
            <a:noFill/>
            <a:ln w="19050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152214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9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7" grpId="0" animBg="1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й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88789"/>
              </p:ext>
            </p:extLst>
          </p:nvPr>
        </p:nvGraphicFramePr>
        <p:xfrm>
          <a:off x="438888" y="2090089"/>
          <a:ext cx="29670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9" name="Equation" r:id="rId4" imgW="1422360" imgH="291960" progId="Equation.DSMT4">
                  <p:embed/>
                </p:oleObj>
              </mc:Choice>
              <mc:Fallback>
                <p:oleObj name="Equation" r:id="rId4" imgW="1422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888" y="2090089"/>
                        <a:ext cx="2967038" cy="6080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10017"/>
              </p:ext>
            </p:extLst>
          </p:nvPr>
        </p:nvGraphicFramePr>
        <p:xfrm>
          <a:off x="415314" y="2675310"/>
          <a:ext cx="29924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0" name="Equation" r:id="rId6" imgW="1434960" imgH="317160" progId="Equation.DSMT4">
                  <p:embed/>
                </p:oleObj>
              </mc:Choice>
              <mc:Fallback>
                <p:oleObj name="Equation" r:id="rId6" imgW="1434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314" y="2675310"/>
                        <a:ext cx="2992437" cy="660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6"/>
          <p:cNvGrpSpPr/>
          <p:nvPr/>
        </p:nvGrpSpPr>
        <p:grpSpPr>
          <a:xfrm>
            <a:off x="408532" y="1346673"/>
            <a:ext cx="8340098" cy="596575"/>
            <a:chOff x="414442" y="4193791"/>
            <a:chExt cx="8340098" cy="596575"/>
          </a:xfrm>
        </p:grpSpPr>
        <p:sp>
          <p:nvSpPr>
            <p:cNvPr id="25" name="TextBox 24"/>
            <p:cNvSpPr txBox="1"/>
            <p:nvPr/>
          </p:nvSpPr>
          <p:spPr>
            <a:xfrm>
              <a:off x="465798" y="4193791"/>
              <a:ext cx="8288742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) Находим вторые частные производные</a:t>
              </a:r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414442" y="4315936"/>
              <a:ext cx="7956000" cy="474430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88410"/>
              </p:ext>
            </p:extLst>
          </p:nvPr>
        </p:nvGraphicFramePr>
        <p:xfrm>
          <a:off x="408532" y="3287180"/>
          <a:ext cx="29670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1" name="Equation" r:id="rId8" imgW="1422360" imgH="317160" progId="Equation.DSMT4">
                  <p:embed/>
                </p:oleObj>
              </mc:Choice>
              <mc:Fallback>
                <p:oleObj name="Equation" r:id="rId8" imgW="1422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532" y="3287180"/>
                        <a:ext cx="2967038" cy="6619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03698"/>
              </p:ext>
            </p:extLst>
          </p:nvPr>
        </p:nvGraphicFramePr>
        <p:xfrm>
          <a:off x="3424408" y="2171208"/>
          <a:ext cx="1217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2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4408" y="2171208"/>
                        <a:ext cx="1217613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10190"/>
              </p:ext>
            </p:extLst>
          </p:nvPr>
        </p:nvGraphicFramePr>
        <p:xfrm>
          <a:off x="3435220" y="2682045"/>
          <a:ext cx="10048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3" name="Equation" r:id="rId12" imgW="482400" imgH="266400" progId="Equation.DSMT4">
                  <p:embed/>
                </p:oleObj>
              </mc:Choice>
              <mc:Fallback>
                <p:oleObj name="Equation" r:id="rId12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35220" y="2682045"/>
                        <a:ext cx="1004887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79361"/>
              </p:ext>
            </p:extLst>
          </p:nvPr>
        </p:nvGraphicFramePr>
        <p:xfrm>
          <a:off x="3375570" y="3386929"/>
          <a:ext cx="476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4" name="Equation" r:id="rId14" imgW="228600" imgH="190440" progId="Equation.DSMT4">
                  <p:embed/>
                </p:oleObj>
              </mc:Choice>
              <mc:Fallback>
                <p:oleObj name="Equation" r:id="rId14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75570" y="3386929"/>
                        <a:ext cx="476250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Группа 27"/>
          <p:cNvGrpSpPr/>
          <p:nvPr/>
        </p:nvGrpSpPr>
        <p:grpSpPr>
          <a:xfrm>
            <a:off x="415314" y="4010581"/>
            <a:ext cx="8340098" cy="1949199"/>
            <a:chOff x="414442" y="4193791"/>
            <a:chExt cx="8340098" cy="1949199"/>
          </a:xfrm>
        </p:grpSpPr>
        <p:sp>
          <p:nvSpPr>
            <p:cNvPr id="29" name="TextBox 28"/>
            <p:cNvSpPr txBox="1"/>
            <p:nvPr/>
          </p:nvSpPr>
          <p:spPr>
            <a:xfrm>
              <a:off x="465798" y="4193791"/>
              <a:ext cx="8288742" cy="1156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4) В каждой подозрительной на экстремум точке вычисляем значения вторых производных и  </a:t>
              </a:r>
            </a:p>
          </p:txBody>
        </p:sp>
        <p:sp>
          <p:nvSpPr>
            <p:cNvPr id="30" name="Прямоугольник 29"/>
            <p:cNvSpPr/>
            <p:nvPr/>
          </p:nvSpPr>
          <p:spPr>
            <a:xfrm>
              <a:off x="414442" y="4315936"/>
              <a:ext cx="7956000" cy="1827054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10769"/>
              </p:ext>
            </p:extLst>
          </p:nvPr>
        </p:nvGraphicFramePr>
        <p:xfrm>
          <a:off x="549145" y="5058485"/>
          <a:ext cx="28860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5" name="Equation" r:id="rId16" imgW="1384200" imgH="406080" progId="Equation.DSMT4">
                  <p:embed/>
                </p:oleObj>
              </mc:Choice>
              <mc:Fallback>
                <p:oleObj name="Equation" r:id="rId16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9145" y="5058485"/>
                        <a:ext cx="2886075" cy="8461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821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й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076988"/>
              </p:ext>
            </p:extLst>
          </p:nvPr>
        </p:nvGraphicFramePr>
        <p:xfrm>
          <a:off x="467544" y="1484784"/>
          <a:ext cx="6096000" cy="1490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576064">
                <a:tc>
                  <a:txBody>
                    <a:bodyPr/>
                    <a:lstStyle/>
                    <a:p>
                      <a:r>
                        <a:rPr lang="ru-RU" sz="240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очки</a:t>
                      </a:r>
                      <a:endParaRPr lang="ru-RU" sz="24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400" i="1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2400" baseline="-2500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2400" baseline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;0)</a:t>
                      </a:r>
                      <a:endParaRPr lang="ru-RU" sz="24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400" i="1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2400" baseline="-2500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2400" baseline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;3)</a:t>
                      </a:r>
                      <a:endParaRPr lang="ru-RU" sz="24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2010688" y="1484784"/>
            <a:ext cx="4161512" cy="614477"/>
            <a:chOff x="2010688" y="1484784"/>
            <a:chExt cx="4161512" cy="614477"/>
          </a:xfrm>
        </p:grpSpPr>
        <p:graphicFrame>
          <p:nvGraphicFramePr>
            <p:cNvPr id="44" name="Объект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54067"/>
                </p:ext>
              </p:extLst>
            </p:nvPr>
          </p:nvGraphicFramePr>
          <p:xfrm>
            <a:off x="2010688" y="1484784"/>
            <a:ext cx="47625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62" name="Equation" r:id="rId4" imgW="228600" imgH="266400" progId="Equation.DSMT4">
                    <p:embed/>
                  </p:oleObj>
                </mc:Choice>
                <mc:Fallback>
                  <p:oleObj name="Equation" r:id="rId4" imgW="2286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10688" y="1484784"/>
                          <a:ext cx="476250" cy="5556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Объект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678072"/>
                </p:ext>
              </p:extLst>
            </p:nvPr>
          </p:nvGraphicFramePr>
          <p:xfrm>
            <a:off x="3275856" y="1484784"/>
            <a:ext cx="476250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63" name="Equation" r:id="rId6" imgW="228600" imgH="291960" progId="Equation.DSMT4">
                    <p:embed/>
                  </p:oleObj>
                </mc:Choice>
                <mc:Fallback>
                  <p:oleObj name="Equation" r:id="rId6" imgW="2286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75856" y="1484784"/>
                          <a:ext cx="476250" cy="60801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Объект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000539"/>
                </p:ext>
              </p:extLst>
            </p:nvPr>
          </p:nvGraphicFramePr>
          <p:xfrm>
            <a:off x="4527122" y="1489661"/>
            <a:ext cx="477837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64" name="Equation" r:id="rId8" imgW="228600" imgH="291960" progId="Equation.DSMT4">
                    <p:embed/>
                  </p:oleObj>
                </mc:Choice>
                <mc:Fallback>
                  <p:oleObj name="Equation" r:id="rId8" imgW="2286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27122" y="1489661"/>
                          <a:ext cx="477837" cy="6096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Объект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944599"/>
                </p:ext>
              </p:extLst>
            </p:nvPr>
          </p:nvGraphicFramePr>
          <p:xfrm>
            <a:off x="5827713" y="1576388"/>
            <a:ext cx="34448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65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27713" y="1576388"/>
                          <a:ext cx="344487" cy="3714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Группа 10"/>
          <p:cNvGrpSpPr/>
          <p:nvPr/>
        </p:nvGrpSpPr>
        <p:grpSpPr>
          <a:xfrm>
            <a:off x="499388" y="3212998"/>
            <a:ext cx="1987550" cy="1804988"/>
            <a:chOff x="914400" y="3175000"/>
            <a:chExt cx="1987550" cy="1804988"/>
          </a:xfrm>
          <a:solidFill>
            <a:schemeClr val="accent1"/>
          </a:solidFill>
        </p:grpSpPr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9557288"/>
                </p:ext>
              </p:extLst>
            </p:nvPr>
          </p:nvGraphicFramePr>
          <p:xfrm>
            <a:off x="914400" y="3175000"/>
            <a:ext cx="198755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66" name="Equation" r:id="rId12" imgW="952200" imgH="266400" progId="Equation.DSMT4">
                    <p:embed/>
                  </p:oleObj>
                </mc:Choice>
                <mc:Fallback>
                  <p:oleObj name="Equation" r:id="rId12" imgW="9522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14400" y="3175000"/>
                          <a:ext cx="1987550" cy="5540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ъект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704508"/>
                </p:ext>
              </p:extLst>
            </p:nvPr>
          </p:nvGraphicFramePr>
          <p:xfrm>
            <a:off x="914400" y="3732213"/>
            <a:ext cx="1801813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67" name="Equation" r:id="rId14" imgW="863280" imgH="317160" progId="Equation.DSMT4">
                    <p:embed/>
                  </p:oleObj>
                </mc:Choice>
                <mc:Fallback>
                  <p:oleObj name="Equation" r:id="rId14" imgW="8632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14400" y="3732213"/>
                          <a:ext cx="1801813" cy="6604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ъект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214510"/>
                </p:ext>
              </p:extLst>
            </p:nvPr>
          </p:nvGraphicFramePr>
          <p:xfrm>
            <a:off x="914400" y="4370388"/>
            <a:ext cx="1246187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68" name="Equation" r:id="rId16" imgW="596880" imgH="291960" progId="Equation.DSMT4">
                    <p:embed/>
                  </p:oleObj>
                </mc:Choice>
                <mc:Fallback>
                  <p:oleObj name="Equation" r:id="rId16" imgW="5968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14400" y="4370388"/>
                          <a:ext cx="1246187" cy="6096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Прямоугольник 59"/>
          <p:cNvSpPr/>
          <p:nvPr/>
        </p:nvSpPr>
        <p:spPr>
          <a:xfrm>
            <a:off x="422932" y="3218035"/>
            <a:ext cx="2064006" cy="1776223"/>
          </a:xfrm>
          <a:prstGeom prst="rect">
            <a:avLst/>
          </a:prstGeom>
          <a:noFill/>
          <a:ln w="28575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7" name="Объект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207529"/>
              </p:ext>
            </p:extLst>
          </p:nvPr>
        </p:nvGraphicFramePr>
        <p:xfrm>
          <a:off x="2174875" y="2096021"/>
          <a:ext cx="265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9" name="Equation" r:id="rId18" imgW="126720" imgH="190440" progId="Equation.DSMT4">
                  <p:embed/>
                </p:oleObj>
              </mc:Choice>
              <mc:Fallback>
                <p:oleObj name="Equation" r:id="rId1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74875" y="2096021"/>
                        <a:ext cx="265113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020207"/>
              </p:ext>
            </p:extLst>
          </p:nvPr>
        </p:nvGraphicFramePr>
        <p:xfrm>
          <a:off x="3419872" y="2096021"/>
          <a:ext cx="265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0" name="Equation" r:id="rId20" imgW="126720" imgH="190440" progId="Equation.DSMT4">
                  <p:embed/>
                </p:oleObj>
              </mc:Choice>
              <mc:Fallback>
                <p:oleObj name="Equation" r:id="rId20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19872" y="2096021"/>
                        <a:ext cx="265113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Объект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65290"/>
              </p:ext>
            </p:extLst>
          </p:nvPr>
        </p:nvGraphicFramePr>
        <p:xfrm>
          <a:off x="4691295" y="2096021"/>
          <a:ext cx="265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1" name="Equation" r:id="rId21" imgW="126720" imgH="190440" progId="Equation.DSMT4">
                  <p:embed/>
                </p:oleObj>
              </mc:Choice>
              <mc:Fallback>
                <p:oleObj name="Equation" r:id="rId21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91295" y="2096021"/>
                        <a:ext cx="265113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8008"/>
              </p:ext>
            </p:extLst>
          </p:nvPr>
        </p:nvGraphicFramePr>
        <p:xfrm>
          <a:off x="2563394" y="3244222"/>
          <a:ext cx="2370961" cy="45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2" name="Equation" r:id="rId22" imgW="1371600" imgH="266400" progId="Equation.DSMT4">
                  <p:embed/>
                </p:oleObj>
              </mc:Choice>
              <mc:Fallback>
                <p:oleObj name="Equation" r:id="rId22" imgW="1371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63394" y="3244222"/>
                        <a:ext cx="2370961" cy="45919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ъект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925240"/>
              </p:ext>
            </p:extLst>
          </p:nvPr>
        </p:nvGraphicFramePr>
        <p:xfrm>
          <a:off x="2526078" y="3849586"/>
          <a:ext cx="2568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3" name="Equation" r:id="rId24" imgW="1485720" imgH="291960" progId="Equation.DSMT4">
                  <p:embed/>
                </p:oleObj>
              </mc:Choice>
              <mc:Fallback>
                <p:oleObj name="Equation" r:id="rId24" imgW="1485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26078" y="3849586"/>
                        <a:ext cx="2568575" cy="501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41248"/>
              </p:ext>
            </p:extLst>
          </p:nvPr>
        </p:nvGraphicFramePr>
        <p:xfrm>
          <a:off x="2526078" y="4462361"/>
          <a:ext cx="22399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4" name="Equation" r:id="rId26" imgW="1295280" imgH="291960" progId="Equation.DSMT4">
                  <p:embed/>
                </p:oleObj>
              </mc:Choice>
              <mc:Fallback>
                <p:oleObj name="Equation" r:id="rId26" imgW="1295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26078" y="4462361"/>
                        <a:ext cx="2239962" cy="501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05787"/>
              </p:ext>
            </p:extLst>
          </p:nvPr>
        </p:nvGraphicFramePr>
        <p:xfrm>
          <a:off x="5354714" y="3215706"/>
          <a:ext cx="32718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5" name="Equation" r:id="rId28" imgW="1892160" imgH="266400" progId="Equation.DSMT4">
                  <p:embed/>
                </p:oleObj>
              </mc:Choice>
              <mc:Fallback>
                <p:oleObj name="Equation" r:id="rId28" imgW="1892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54714" y="3215706"/>
                        <a:ext cx="3271837" cy="4603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24170"/>
              </p:ext>
            </p:extLst>
          </p:nvPr>
        </p:nvGraphicFramePr>
        <p:xfrm>
          <a:off x="5354714" y="3794368"/>
          <a:ext cx="3162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6" name="Equation" r:id="rId30" imgW="1828800" imgH="317160" progId="Equation.DSMT4">
                  <p:embed/>
                </p:oleObj>
              </mc:Choice>
              <mc:Fallback>
                <p:oleObj name="Equation" r:id="rId30" imgW="1828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354714" y="3794368"/>
                        <a:ext cx="3162300" cy="5492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82332"/>
              </p:ext>
            </p:extLst>
          </p:nvPr>
        </p:nvGraphicFramePr>
        <p:xfrm>
          <a:off x="5347684" y="4444309"/>
          <a:ext cx="2371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7" name="Equation" r:id="rId32" imgW="1371600" imgH="291960" progId="Equation.DSMT4">
                  <p:embed/>
                </p:oleObj>
              </mc:Choice>
              <mc:Fallback>
                <p:oleObj name="Equation" r:id="rId32" imgW="1371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47684" y="4444309"/>
                        <a:ext cx="2371725" cy="504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74058"/>
              </p:ext>
            </p:extLst>
          </p:nvPr>
        </p:nvGraphicFramePr>
        <p:xfrm>
          <a:off x="1962150" y="2579688"/>
          <a:ext cx="6619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8" name="Equation" r:id="rId34" imgW="317160" imgH="190440" progId="Equation.DSMT4">
                  <p:embed/>
                </p:oleObj>
              </mc:Choice>
              <mc:Fallback>
                <p:oleObj name="Equation" r:id="rId34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962150" y="2579688"/>
                        <a:ext cx="661988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Объект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31760"/>
              </p:ext>
            </p:extLst>
          </p:nvPr>
        </p:nvGraphicFramePr>
        <p:xfrm>
          <a:off x="3114675" y="2579688"/>
          <a:ext cx="847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9" name="Equation" r:id="rId36" imgW="406080" imgH="190440" progId="Equation.DSMT4">
                  <p:embed/>
                </p:oleObj>
              </mc:Choice>
              <mc:Fallback>
                <p:oleObj name="Equation" r:id="rId36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114675" y="2579688"/>
                        <a:ext cx="847725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53868"/>
              </p:ext>
            </p:extLst>
          </p:nvPr>
        </p:nvGraphicFramePr>
        <p:xfrm>
          <a:off x="4584700" y="2579688"/>
          <a:ext cx="4508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0" name="Equation" r:id="rId38" imgW="215640" imgH="190440" progId="Equation.DSMT4">
                  <p:embed/>
                </p:oleObj>
              </mc:Choice>
              <mc:Fallback>
                <p:oleObj name="Equation" r:id="rId38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584700" y="2579688"/>
                        <a:ext cx="450850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Группа 11"/>
          <p:cNvGrpSpPr/>
          <p:nvPr/>
        </p:nvGrpSpPr>
        <p:grpSpPr>
          <a:xfrm>
            <a:off x="331688" y="5209364"/>
            <a:ext cx="2893350" cy="846137"/>
            <a:chOff x="372805" y="5236170"/>
            <a:chExt cx="2893350" cy="846137"/>
          </a:xfrm>
        </p:grpSpPr>
        <p:graphicFrame>
          <p:nvGraphicFramePr>
            <p:cNvPr id="83" name="Объект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085997"/>
                </p:ext>
              </p:extLst>
            </p:nvPr>
          </p:nvGraphicFramePr>
          <p:xfrm>
            <a:off x="380080" y="5236170"/>
            <a:ext cx="2886075" cy="8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81" name="Equation" r:id="rId40" imgW="1384200" imgH="406080" progId="Equation.DSMT4">
                    <p:embed/>
                  </p:oleObj>
                </mc:Choice>
                <mc:Fallback>
                  <p:oleObj name="Equation" r:id="rId40" imgW="13842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380080" y="5236170"/>
                          <a:ext cx="2886075" cy="84613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Прямоугольник 83"/>
            <p:cNvSpPr/>
            <p:nvPr/>
          </p:nvSpPr>
          <p:spPr>
            <a:xfrm>
              <a:off x="372805" y="5244693"/>
              <a:ext cx="2893350" cy="837614"/>
            </a:xfrm>
            <a:prstGeom prst="rect">
              <a:avLst/>
            </a:prstGeom>
            <a:noFill/>
            <a:ln w="28575"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86" name="Объект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78129"/>
              </p:ext>
            </p:extLst>
          </p:nvPr>
        </p:nvGraphicFramePr>
        <p:xfrm>
          <a:off x="3419872" y="5224259"/>
          <a:ext cx="2812725" cy="4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2" name="Equation" r:id="rId42" imgW="1536480" imgH="266400" progId="Equation.DSMT4">
                  <p:embed/>
                </p:oleObj>
              </mc:Choice>
              <mc:Fallback>
                <p:oleObj name="Equation" r:id="rId42" imgW="1536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419872" y="5224259"/>
                        <a:ext cx="2812725" cy="4871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Объект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30942"/>
              </p:ext>
            </p:extLst>
          </p:nvPr>
        </p:nvGraphicFramePr>
        <p:xfrm>
          <a:off x="3421820" y="5617618"/>
          <a:ext cx="4297590" cy="48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3" name="Equation" r:id="rId44" imgW="2374560" imgH="266400" progId="Equation.DSMT4">
                  <p:embed/>
                </p:oleObj>
              </mc:Choice>
              <mc:Fallback>
                <p:oleObj name="Equation" r:id="rId44" imgW="2374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421820" y="5617618"/>
                        <a:ext cx="4297590" cy="481536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Объект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60151"/>
              </p:ext>
            </p:extLst>
          </p:nvPr>
        </p:nvGraphicFramePr>
        <p:xfrm>
          <a:off x="5883929" y="2116410"/>
          <a:ext cx="265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4" name="Equation" r:id="rId46" imgW="126720" imgH="190440" progId="Equation.DSMT4">
                  <p:embed/>
                </p:oleObj>
              </mc:Choice>
              <mc:Fallback>
                <p:oleObj name="Equation" r:id="rId4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83929" y="2116410"/>
                        <a:ext cx="265113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17913"/>
              </p:ext>
            </p:extLst>
          </p:nvPr>
        </p:nvGraphicFramePr>
        <p:xfrm>
          <a:off x="5684838" y="2600325"/>
          <a:ext cx="6365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5" name="Equation" r:id="rId47" imgW="304560" imgH="190440" progId="Equation.DSMT4">
                  <p:embed/>
                </p:oleObj>
              </mc:Choice>
              <mc:Fallback>
                <p:oleObj name="Equation" r:id="rId47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684838" y="2600325"/>
                        <a:ext cx="636587" cy="396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06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й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408532" y="1346673"/>
            <a:ext cx="8735468" cy="1772793"/>
            <a:chOff x="414442" y="4193791"/>
            <a:chExt cx="8735468" cy="1772793"/>
          </a:xfrm>
        </p:grpSpPr>
        <p:sp>
          <p:nvSpPr>
            <p:cNvPr id="25" name="TextBox 24"/>
            <p:cNvSpPr txBox="1"/>
            <p:nvPr/>
          </p:nvSpPr>
          <p:spPr>
            <a:xfrm>
              <a:off x="465798" y="4193791"/>
              <a:ext cx="8684112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5) Если в точке 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о в точке есть экстремум,</a:t>
              </a:r>
            </a:p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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lt;0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о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 данной точке экстремума нет,</a:t>
              </a:r>
            </a:p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=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о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опрос об экстремуме остается открытым</a:t>
              </a:r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414442" y="4315936"/>
              <a:ext cx="8555956" cy="1600142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408532" y="3178925"/>
            <a:ext cx="868411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.к. 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вопрос об экстремуме в точке </a:t>
            </a:r>
            <a:r>
              <a:rPr lang="ru-RU" sz="28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80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;0)</a:t>
            </a:r>
          </a:p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стается открытым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25435" y="4365892"/>
            <a:ext cx="868411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.к. 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648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в точке </a:t>
            </a:r>
            <a:r>
              <a:rPr lang="ru-RU" sz="2800" i="1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800" baseline="-250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;3) есть локальный экстремум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5447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3. Локаль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 </a:t>
            </a:r>
            <a:b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нкций двух переменны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336013" y="1185858"/>
            <a:ext cx="8735468" cy="2893100"/>
            <a:chOff x="408532" y="1346673"/>
            <a:chExt cx="8735468" cy="2893100"/>
          </a:xfrm>
        </p:grpSpPr>
        <p:grpSp>
          <p:nvGrpSpPr>
            <p:cNvPr id="7" name="Группа 6"/>
            <p:cNvGrpSpPr/>
            <p:nvPr/>
          </p:nvGrpSpPr>
          <p:grpSpPr>
            <a:xfrm>
              <a:off x="408532" y="1346673"/>
              <a:ext cx="8735468" cy="2893100"/>
              <a:chOff x="414442" y="4193791"/>
              <a:chExt cx="8735468" cy="2893100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465798" y="4193791"/>
                <a:ext cx="8684112" cy="2893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6) Только для точек, в которых есть локальный экстремум!!! (см.п.5)</a:t>
                </a:r>
              </a:p>
              <a:p>
                <a:pPr>
                  <a:lnSpc>
                    <a:spcPct val="130000"/>
                  </a:lnSpc>
                </a:pP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Если в точке               то в этой точке локальный минимум, если в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точке               то в этой точке локальный 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максимум.</a:t>
                </a:r>
              </a:p>
            </p:txBody>
          </p:sp>
          <p:sp>
            <p:nvSpPr>
              <p:cNvPr id="27" name="Прямоугольник 26"/>
              <p:cNvSpPr/>
              <p:nvPr/>
            </p:nvSpPr>
            <p:spPr>
              <a:xfrm>
                <a:off x="414442" y="4315935"/>
                <a:ext cx="8555956" cy="2770955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8622121"/>
                </p:ext>
              </p:extLst>
            </p:nvPr>
          </p:nvGraphicFramePr>
          <p:xfrm>
            <a:off x="2555776" y="2534970"/>
            <a:ext cx="113665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3" name="Equation" r:id="rId4" imgW="545760" imgH="266400" progId="Equation.DSMT4">
                    <p:embed/>
                  </p:oleObj>
                </mc:Choice>
                <mc:Fallback>
                  <p:oleObj name="Equation" r:id="rId4" imgW="5457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55776" y="2534970"/>
                          <a:ext cx="1136650" cy="5556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Объект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138429"/>
                </p:ext>
              </p:extLst>
            </p:nvPr>
          </p:nvGraphicFramePr>
          <p:xfrm>
            <a:off x="4130885" y="3111526"/>
            <a:ext cx="111125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4" name="Equation" r:id="rId6" imgW="533160" imgH="266400" progId="Equation.DSMT4">
                    <p:embed/>
                  </p:oleObj>
                </mc:Choice>
                <mc:Fallback>
                  <p:oleObj name="Equation" r:id="rId6" imgW="5331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30885" y="3111526"/>
                          <a:ext cx="1111250" cy="5556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271935" y="4014104"/>
            <a:ext cx="8684112" cy="1156727"/>
            <a:chOff x="323410" y="4075182"/>
            <a:chExt cx="8684112" cy="1156727"/>
          </a:xfrm>
        </p:grpSpPr>
        <p:sp>
          <p:nvSpPr>
            <p:cNvPr id="42" name="TextBox 41"/>
            <p:cNvSpPr txBox="1"/>
            <p:nvPr/>
          </p:nvSpPr>
          <p:spPr>
            <a:xfrm>
              <a:off x="323410" y="4075182"/>
              <a:ext cx="8684112" cy="1156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.к.     (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=</a:t>
              </a:r>
              <a:r>
                <a:rPr lang="ru-RU" sz="28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ru-RU" sz="280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8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lt;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о </a:t>
              </a:r>
              <a:r>
                <a:rPr lang="ru-RU" sz="2800" i="1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М</a:t>
              </a:r>
              <a:r>
                <a:rPr lang="ru-RU" sz="2800" baseline="-2500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ru-RU" sz="280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6;3) – точка локального максимума.</a:t>
              </a: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3" name="Объект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135617"/>
                </p:ext>
              </p:extLst>
            </p:nvPr>
          </p:nvGraphicFramePr>
          <p:xfrm>
            <a:off x="971600" y="4197491"/>
            <a:ext cx="47625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55" name="Equation" r:id="rId8" imgW="228600" imgH="266400" progId="Equation.DSMT4">
                    <p:embed/>
                  </p:oleObj>
                </mc:Choice>
                <mc:Fallback>
                  <p:oleObj name="Equation" r:id="rId8" imgW="2286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71600" y="4197491"/>
                          <a:ext cx="476250" cy="5556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290174"/>
              </p:ext>
            </p:extLst>
          </p:nvPr>
        </p:nvGraphicFramePr>
        <p:xfrm>
          <a:off x="320937" y="5770835"/>
          <a:ext cx="57673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6" name="Equation" r:id="rId10" imgW="2768400" imgH="291960" progId="Equation.DSMT4">
                  <p:embed/>
                </p:oleObj>
              </mc:Choice>
              <mc:Fallback>
                <p:oleObj name="Equation" r:id="rId10" imgW="2768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937" y="5770835"/>
                        <a:ext cx="5767388" cy="6080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6059258" y="5741097"/>
            <a:ext cx="24011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локальный </a:t>
            </a:r>
            <a:br>
              <a:rPr lang="ru-RU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максимум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7" name="Группа 46"/>
          <p:cNvGrpSpPr/>
          <p:nvPr/>
        </p:nvGrpSpPr>
        <p:grpSpPr>
          <a:xfrm>
            <a:off x="336013" y="5082024"/>
            <a:ext cx="8340098" cy="596575"/>
            <a:chOff x="414442" y="4193791"/>
            <a:chExt cx="8340098" cy="596575"/>
          </a:xfrm>
        </p:grpSpPr>
        <p:sp>
          <p:nvSpPr>
            <p:cNvPr id="48" name="TextBox 47"/>
            <p:cNvSpPr txBox="1"/>
            <p:nvPr/>
          </p:nvSpPr>
          <p:spPr>
            <a:xfrm>
              <a:off x="465798" y="4193791"/>
              <a:ext cx="8288742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ходим значение функции в точках экстремума:</a:t>
              </a:r>
            </a:p>
          </p:txBody>
        </p:sp>
        <p:sp>
          <p:nvSpPr>
            <p:cNvPr id="49" name="Прямоугольник 48"/>
            <p:cNvSpPr/>
            <p:nvPr/>
          </p:nvSpPr>
          <p:spPr>
            <a:xfrm>
              <a:off x="414442" y="4315936"/>
              <a:ext cx="7956000" cy="474430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87769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4. Услов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369938" y="831174"/>
            <a:ext cx="8572068" cy="2951049"/>
            <a:chOff x="440438" y="1066689"/>
            <a:chExt cx="8572068" cy="2951049"/>
          </a:xfrm>
        </p:grpSpPr>
        <p:sp>
          <p:nvSpPr>
            <p:cNvPr id="21" name="TextBox 20"/>
            <p:cNvSpPr txBox="1"/>
            <p:nvPr/>
          </p:nvSpPr>
          <p:spPr>
            <a:xfrm>
              <a:off x="440438" y="1066689"/>
              <a:ext cx="8572068" cy="28931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Функция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меет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словный максимум (минимум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 точке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если  такая окрестность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чки 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что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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этой окрестности, удовлетворяющих условию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=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выполняется неравенство </a:t>
              </a:r>
              <a:endPara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713330"/>
                </p:ext>
              </p:extLst>
            </p:nvPr>
          </p:nvGraphicFramePr>
          <p:xfrm>
            <a:off x="2453456" y="3402048"/>
            <a:ext cx="235585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16" name="Equation" r:id="rId4" imgW="1130040" imgH="266400" progId="Equation.DSMT4">
                    <p:embed/>
                  </p:oleObj>
                </mc:Choice>
                <mc:Fallback>
                  <p:oleObj name="Equation" r:id="rId4" imgW="11300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53456" y="3402048"/>
                          <a:ext cx="2355850" cy="5540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4578881"/>
                </p:ext>
              </p:extLst>
            </p:nvPr>
          </p:nvGraphicFramePr>
          <p:xfrm>
            <a:off x="4965765" y="3304951"/>
            <a:ext cx="2727325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17" name="Equation" r:id="rId6" imgW="1307880" imgH="342720" progId="Equation.DSMT4">
                    <p:embed/>
                  </p:oleObj>
                </mc:Choice>
                <mc:Fallback>
                  <p:oleObj name="Equation" r:id="rId6" imgW="13078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65765" y="3304951"/>
                          <a:ext cx="2727325" cy="712787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69938" y="3661120"/>
            <a:ext cx="828874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равнени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равнением связ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69938" y="4279938"/>
            <a:ext cx="828874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ей Лагранж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функция 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34478"/>
              </p:ext>
            </p:extLst>
          </p:nvPr>
        </p:nvGraphicFramePr>
        <p:xfrm>
          <a:off x="1739941" y="5026421"/>
          <a:ext cx="47910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8" name="Equation" r:id="rId8" imgW="2298600" imgH="228600" progId="Equation.DSMT4">
                  <p:embed/>
                </p:oleObj>
              </mc:Choice>
              <mc:Fallback>
                <p:oleObj name="Equation" r:id="rId8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9941" y="5026421"/>
                        <a:ext cx="4791075" cy="474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69938" y="5440810"/>
            <a:ext cx="828874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д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 число (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итель Лагранж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5673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4. Услов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2854" y="779075"/>
            <a:ext cx="828874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обходимое условие условного экстремума: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89341" y="1341842"/>
            <a:ext cx="562888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з данной системы определяютс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где (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– координаты точки, в которой возможен условный экстремум.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63723"/>
              </p:ext>
            </p:extLst>
          </p:nvPr>
        </p:nvGraphicFramePr>
        <p:xfrm>
          <a:off x="1879609" y="4296610"/>
          <a:ext cx="53467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58" name="Equation" r:id="rId4" imgW="2565360" imgH="317160" progId="Equation.DSMT4">
                  <p:embed/>
                </p:oleObj>
              </mc:Choice>
              <mc:Fallback>
                <p:oleObj name="Equation" r:id="rId4" imgW="2565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9609" y="4296610"/>
                        <a:ext cx="5346700" cy="6588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16376"/>
              </p:ext>
            </p:extLst>
          </p:nvPr>
        </p:nvGraphicFramePr>
        <p:xfrm>
          <a:off x="396184" y="1457469"/>
          <a:ext cx="2435225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59" name="Equation" r:id="rId6" imgW="1168200" imgH="774360" progId="Equation.DSMT4">
                  <p:embed/>
                </p:oleObj>
              </mc:Choice>
              <mc:Fallback>
                <p:oleObj name="Equation" r:id="rId6" imgW="11682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184" y="1457469"/>
                        <a:ext cx="2435225" cy="16081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88393" y="3147426"/>
            <a:ext cx="868782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статочные условия условного экстремум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вязаны с изучением второго дифференциала функции Лагранжа: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382854" y="4841816"/>
            <a:ext cx="8288742" cy="1772793"/>
            <a:chOff x="382854" y="4841816"/>
            <a:chExt cx="8288742" cy="1772793"/>
          </a:xfrm>
        </p:grpSpPr>
        <p:sp>
          <p:nvSpPr>
            <p:cNvPr id="31" name="TextBox 30"/>
            <p:cNvSpPr txBox="1"/>
            <p:nvPr/>
          </p:nvSpPr>
          <p:spPr>
            <a:xfrm>
              <a:off x="382854" y="4841816"/>
              <a:ext cx="8288742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в точке возможного экстремума                  то в этой точке условный максимум, если же                 то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 этой точке условный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инимум.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186553"/>
                </p:ext>
              </p:extLst>
            </p:nvPr>
          </p:nvGraphicFramePr>
          <p:xfrm>
            <a:off x="6228184" y="4909236"/>
            <a:ext cx="137636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60" name="Equation" r:id="rId8" imgW="660240" imgH="253800" progId="Equation.DSMT4">
                    <p:embed/>
                  </p:oleObj>
                </mc:Choice>
                <mc:Fallback>
                  <p:oleObj name="Equation" r:id="rId8" imgW="660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28184" y="4909236"/>
                          <a:ext cx="1376362" cy="5270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Объект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93078"/>
                </p:ext>
              </p:extLst>
            </p:nvPr>
          </p:nvGraphicFramePr>
          <p:xfrm>
            <a:off x="6626622" y="5448300"/>
            <a:ext cx="140176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61" name="Equation" r:id="rId10" imgW="672840" imgH="253800" progId="Equation.DSMT4">
                    <p:embed/>
                  </p:oleObj>
                </mc:Choice>
                <mc:Fallback>
                  <p:oleObj name="Equation" r:id="rId10" imgW="6728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26622" y="5448300"/>
                          <a:ext cx="1401762" cy="5270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72426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4. Услов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2854" y="779075"/>
            <a:ext cx="8288742" cy="1083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лгоритм нахождения условных экстремумов</a:t>
            </a:r>
          </a:p>
          <a:p>
            <a:pPr algn="ctr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=f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при услов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0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2854" y="2048234"/>
            <a:ext cx="8170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Составляем функцию Лагранжа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10102"/>
              </p:ext>
            </p:extLst>
          </p:nvPr>
        </p:nvGraphicFramePr>
        <p:xfrm>
          <a:off x="5618163" y="3189288"/>
          <a:ext cx="1985962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2" name="Equation" r:id="rId4" imgW="952200" imgH="774360" progId="Equation.DSMT4">
                  <p:embed/>
                </p:oleObj>
              </mc:Choice>
              <mc:Fallback>
                <p:oleObj name="Equation" r:id="rId4" imgW="9522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8163" y="3189288"/>
                        <a:ext cx="1985962" cy="16081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925279"/>
              </p:ext>
            </p:extLst>
          </p:nvPr>
        </p:nvGraphicFramePr>
        <p:xfrm>
          <a:off x="2014034" y="2616953"/>
          <a:ext cx="47910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3" name="Equation" r:id="rId6" imgW="2298600" imgH="228600" progId="Equation.DSMT4">
                  <p:embed/>
                </p:oleObj>
              </mc:Choice>
              <mc:Fallback>
                <p:oleObj name="Equation" r:id="rId6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4034" y="2616953"/>
                        <a:ext cx="4791075" cy="474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6"/>
          <p:cNvGrpSpPr/>
          <p:nvPr/>
        </p:nvGrpSpPr>
        <p:grpSpPr>
          <a:xfrm>
            <a:off x="382854" y="3110458"/>
            <a:ext cx="7716753" cy="650629"/>
            <a:chOff x="455647" y="3110458"/>
            <a:chExt cx="7716753" cy="650629"/>
          </a:xfrm>
        </p:grpSpPr>
        <p:sp>
          <p:nvSpPr>
            <p:cNvPr id="39" name="TextBox 38"/>
            <p:cNvSpPr txBox="1"/>
            <p:nvPr/>
          </p:nvSpPr>
          <p:spPr>
            <a:xfrm>
              <a:off x="455647" y="3110458"/>
              <a:ext cx="771675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) Находим       и   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0" name="Объект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003067"/>
                </p:ext>
              </p:extLst>
            </p:nvPr>
          </p:nvGraphicFramePr>
          <p:xfrm>
            <a:off x="2321853" y="3154662"/>
            <a:ext cx="1482725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4" name="Equation" r:id="rId8" imgW="711000" imgH="291960" progId="Equation.DSMT4">
                    <p:embed/>
                  </p:oleObj>
                </mc:Choice>
                <mc:Fallback>
                  <p:oleObj name="Equation" r:id="rId8" imgW="7110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21853" y="3154662"/>
                          <a:ext cx="1482725" cy="6064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382854" y="3666908"/>
            <a:ext cx="77167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 Составляем и решаем систему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2854" y="4667592"/>
            <a:ext cx="83789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из нее точки, подозрительные на условный экстремум: 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04749"/>
              </p:ext>
            </p:extLst>
          </p:nvPr>
        </p:nvGraphicFramePr>
        <p:xfrm>
          <a:off x="2207882" y="5152266"/>
          <a:ext cx="64309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5" name="Equation" r:id="rId10" imgW="3085920" imgH="266400" progId="Equation.DSMT4">
                  <p:embed/>
                </p:oleObj>
              </mc:Choice>
              <mc:Fallback>
                <p:oleObj name="Equation" r:id="rId10" imgW="3085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7882" y="5152266"/>
                        <a:ext cx="6430962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Группа 43"/>
          <p:cNvGrpSpPr/>
          <p:nvPr/>
        </p:nvGrpSpPr>
        <p:grpSpPr>
          <a:xfrm>
            <a:off x="382854" y="5706303"/>
            <a:ext cx="7716753" cy="673860"/>
            <a:chOff x="455647" y="3110458"/>
            <a:chExt cx="7716753" cy="673860"/>
          </a:xfrm>
        </p:grpSpPr>
        <p:sp>
          <p:nvSpPr>
            <p:cNvPr id="45" name="TextBox 44"/>
            <p:cNvSpPr txBox="1"/>
            <p:nvPr/>
          </p:nvSpPr>
          <p:spPr>
            <a:xfrm>
              <a:off x="455647" y="3110458"/>
              <a:ext cx="771675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Находим       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6" name="Объект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244560"/>
                </p:ext>
              </p:extLst>
            </p:nvPr>
          </p:nvGraphicFramePr>
          <p:xfrm>
            <a:off x="2327043" y="3177893"/>
            <a:ext cx="3443288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6" name="Equation" r:id="rId12" imgW="1650960" imgH="291960" progId="Equation.DSMT4">
                    <p:embed/>
                  </p:oleObj>
                </mc:Choice>
                <mc:Fallback>
                  <p:oleObj name="Equation" r:id="rId12" imgW="16509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27043" y="3177893"/>
                          <a:ext cx="3443288" cy="6064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5775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1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755576" y="555372"/>
            <a:ext cx="7704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8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дел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8. Функции двух переменных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8010" y="1008964"/>
            <a:ext cx="7966894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функция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пределена в некоторой окрестности точк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кроме, может быть, самой этой точки.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400775" y="2708920"/>
            <a:ext cx="7732382" cy="3453253"/>
            <a:chOff x="368011" y="2713816"/>
            <a:chExt cx="7732382" cy="3453253"/>
          </a:xfrm>
        </p:grpSpPr>
        <p:sp>
          <p:nvSpPr>
            <p:cNvPr id="21" name="TextBox 20"/>
            <p:cNvSpPr txBox="1"/>
            <p:nvPr/>
          </p:nvSpPr>
          <p:spPr>
            <a:xfrm>
              <a:off x="368011" y="2713816"/>
              <a:ext cx="7732382" cy="3453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Число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назыв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еделом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(или, что то же самое, пр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), если 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0 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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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&gt;0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акое, что 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  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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и удовлетворяющих неравенству                                            выполняется неравенство </a:t>
              </a:r>
            </a:p>
          </p:txBody>
        </p:sp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079199"/>
                </p:ext>
              </p:extLst>
            </p:nvPr>
          </p:nvGraphicFramePr>
          <p:xfrm>
            <a:off x="2385283" y="4957520"/>
            <a:ext cx="3863975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40" name="Equation" r:id="rId4" imgW="1854000" imgH="342720" progId="Equation.DSMT4">
                    <p:embed/>
                  </p:oleObj>
                </mc:Choice>
                <mc:Fallback>
                  <p:oleObj name="Equation" r:id="rId4" imgW="18540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85283" y="4957520"/>
                          <a:ext cx="3863975" cy="7112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026960"/>
                </p:ext>
              </p:extLst>
            </p:nvPr>
          </p:nvGraphicFramePr>
          <p:xfrm>
            <a:off x="4467622" y="5639487"/>
            <a:ext cx="2513012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41" name="Equation" r:id="rId6" imgW="1206360" imgH="228600" progId="Equation.DSMT4">
                    <p:embed/>
                  </p:oleObj>
                </mc:Choice>
                <mc:Fallback>
                  <p:oleObj name="Equation" r:id="rId6" imgW="1206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67622" y="5639487"/>
                          <a:ext cx="2513012" cy="47466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39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4. Услов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1861" y="1422670"/>
            <a:ext cx="8170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) Составляем матрицу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34952"/>
              </p:ext>
            </p:extLst>
          </p:nvPr>
        </p:nvGraphicFramePr>
        <p:xfrm>
          <a:off x="4090848" y="722276"/>
          <a:ext cx="330993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1" name="Equation" r:id="rId4" imgW="1587240" imgH="1002960" progId="Equation.DSMT4">
                  <p:embed/>
                </p:oleObj>
              </mc:Choice>
              <mc:Fallback>
                <p:oleObj name="Equation" r:id="rId4" imgW="1587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0848" y="722276"/>
                        <a:ext cx="3309937" cy="20828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81861" y="2676438"/>
            <a:ext cx="8378962" cy="1081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) В каждой точке из п.3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…) находим определитель матрицы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.е.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…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81861" y="3699481"/>
            <a:ext cx="835989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) Есл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точк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точка условного максимума;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 точка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точка условного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инимума.</a:t>
            </a:r>
          </a:p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значения функции в точках условных экстремумов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2017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4. Услов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8078" y="806807"/>
            <a:ext cx="8170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3138" y="1257147"/>
            <a:ext cx="81709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ти экстремум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3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6,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3138" y="2132856"/>
            <a:ext cx="8170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ешение.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6374" y="4168638"/>
            <a:ext cx="8170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Составляем функцию Лагранжа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02598"/>
              </p:ext>
            </p:extLst>
          </p:nvPr>
        </p:nvGraphicFramePr>
        <p:xfrm>
          <a:off x="2673305" y="3666126"/>
          <a:ext cx="3600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5" name="Equation" r:id="rId4" imgW="1726920" imgH="266400" progId="Equation.DSMT4">
                  <p:embed/>
                </p:oleObj>
              </mc:Choice>
              <mc:Fallback>
                <p:oleObj name="Equation" r:id="rId4" imgW="1726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3305" y="3666126"/>
                        <a:ext cx="3600450" cy="554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33138" y="2590382"/>
            <a:ext cx="8720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начала разбираемся с уравнением связ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3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6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841021"/>
              </p:ext>
            </p:extLst>
          </p:nvPr>
        </p:nvGraphicFramePr>
        <p:xfrm>
          <a:off x="1682486" y="4728582"/>
          <a:ext cx="5505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6" name="Equation" r:id="rId6" imgW="2641320" imgH="266400" progId="Equation.DSMT4">
                  <p:embed/>
                </p:oleObj>
              </mc:Choice>
              <mc:Fallback>
                <p:oleObj name="Equation" r:id="rId6" imgW="2641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2486" y="4728582"/>
                        <a:ext cx="5505450" cy="552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33138" y="3137000"/>
            <a:ext cx="8720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ереносим все в левую часть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3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6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гда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3" name="Группа 22"/>
          <p:cNvGrpSpPr/>
          <p:nvPr/>
        </p:nvGrpSpPr>
        <p:grpSpPr>
          <a:xfrm>
            <a:off x="324119" y="5316534"/>
            <a:ext cx="7716753" cy="650629"/>
            <a:chOff x="455647" y="3110458"/>
            <a:chExt cx="7716753" cy="650629"/>
          </a:xfrm>
        </p:grpSpPr>
        <p:sp>
          <p:nvSpPr>
            <p:cNvPr id="24" name="TextBox 23"/>
            <p:cNvSpPr txBox="1"/>
            <p:nvPr/>
          </p:nvSpPr>
          <p:spPr>
            <a:xfrm>
              <a:off x="455647" y="3110458"/>
              <a:ext cx="771675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) Находим        и        .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845340"/>
                </p:ext>
              </p:extLst>
            </p:nvPr>
          </p:nvGraphicFramePr>
          <p:xfrm>
            <a:off x="2321853" y="3154662"/>
            <a:ext cx="1482725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47" name="Equation" r:id="rId8" imgW="711000" imgH="291960" progId="Equation.DSMT4">
                    <p:embed/>
                  </p:oleObj>
                </mc:Choice>
                <mc:Fallback>
                  <p:oleObj name="Equation" r:id="rId8" imgW="7110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21853" y="3154662"/>
                          <a:ext cx="1482725" cy="6064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11713"/>
              </p:ext>
            </p:extLst>
          </p:nvPr>
        </p:nvGraphicFramePr>
        <p:xfrm>
          <a:off x="4527122" y="5305554"/>
          <a:ext cx="24082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8" name="Equation" r:id="rId10" imgW="1155600" imgH="291960" progId="Equation.DSMT4">
                  <p:embed/>
                </p:oleObj>
              </mc:Choice>
              <mc:Fallback>
                <p:oleObj name="Equation" r:id="rId10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27122" y="5305554"/>
                        <a:ext cx="2408238" cy="6048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44752"/>
              </p:ext>
            </p:extLst>
          </p:nvPr>
        </p:nvGraphicFramePr>
        <p:xfrm>
          <a:off x="5261160" y="5767964"/>
          <a:ext cx="27797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9" name="Equation" r:id="rId12" imgW="1333440" imgH="317160" progId="Equation.DSMT4">
                  <p:embed/>
                </p:oleObj>
              </mc:Choice>
              <mc:Fallback>
                <p:oleObj name="Equation" r:id="rId12" imgW="1333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61160" y="5767964"/>
                        <a:ext cx="2779712" cy="657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27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4. Услов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98882"/>
              </p:ext>
            </p:extLst>
          </p:nvPr>
        </p:nvGraphicFramePr>
        <p:xfrm>
          <a:off x="689599" y="1434271"/>
          <a:ext cx="1985962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6" name="Equation" r:id="rId4" imgW="952200" imgH="774360" progId="Equation.DSMT4">
                  <p:embed/>
                </p:oleObj>
              </mc:Choice>
              <mc:Fallback>
                <p:oleObj name="Equation" r:id="rId4" imgW="9522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599" y="1434271"/>
                        <a:ext cx="1985962" cy="16081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22821" y="958560"/>
            <a:ext cx="77167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 Составляем и решаем систему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988472"/>
              </p:ext>
            </p:extLst>
          </p:nvPr>
        </p:nvGraphicFramePr>
        <p:xfrm>
          <a:off x="3067978" y="1408076"/>
          <a:ext cx="3046412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7" name="Equation" r:id="rId6" imgW="1460160" imgH="799920" progId="Equation.DSMT4">
                  <p:embed/>
                </p:oleObj>
              </mc:Choice>
              <mc:Fallback>
                <p:oleObj name="Equation" r:id="rId6" imgW="14601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7978" y="1408076"/>
                        <a:ext cx="3046412" cy="16605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72082"/>
              </p:ext>
            </p:extLst>
          </p:nvPr>
        </p:nvGraphicFramePr>
        <p:xfrm>
          <a:off x="1955135" y="3043456"/>
          <a:ext cx="13509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8" name="Equation" r:id="rId8" imgW="647640" imgH="482400" progId="Equation.DSMT4">
                  <p:embed/>
                </p:oleObj>
              </mc:Choice>
              <mc:Fallback>
                <p:oleObj name="Equation" r:id="rId8" imgW="64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5135" y="3043456"/>
                        <a:ext cx="1350963" cy="10017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056165"/>
              </p:ext>
            </p:extLst>
          </p:nvPr>
        </p:nvGraphicFramePr>
        <p:xfrm>
          <a:off x="4055665" y="3068601"/>
          <a:ext cx="166846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9" name="Equation" r:id="rId10" imgW="799920" imgH="507960" progId="Equation.DSMT4">
                  <p:embed/>
                </p:oleObj>
              </mc:Choice>
              <mc:Fallback>
                <p:oleObj name="Equation" r:id="rId10" imgW="799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55665" y="3068601"/>
                        <a:ext cx="1668463" cy="10556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54976"/>
              </p:ext>
            </p:extLst>
          </p:nvPr>
        </p:nvGraphicFramePr>
        <p:xfrm>
          <a:off x="2843808" y="4315812"/>
          <a:ext cx="21193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0" name="Equation" r:id="rId12" imgW="1015920" imgH="507960" progId="Equation.DSMT4">
                  <p:embed/>
                </p:oleObj>
              </mc:Choice>
              <mc:Fallback>
                <p:oleObj name="Equation" r:id="rId12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3808" y="4315812"/>
                        <a:ext cx="2119313" cy="10556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75506"/>
              </p:ext>
            </p:extLst>
          </p:nvPr>
        </p:nvGraphicFramePr>
        <p:xfrm>
          <a:off x="6114390" y="4553936"/>
          <a:ext cx="20653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1" name="Equation" r:id="rId14" imgW="990360" imgH="279360" progId="Equation.DSMT4">
                  <p:embed/>
                </p:oleObj>
              </mc:Choice>
              <mc:Fallback>
                <p:oleObj name="Equation" r:id="rId14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14390" y="4553936"/>
                        <a:ext cx="2065338" cy="5794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184614"/>
              </p:ext>
            </p:extLst>
          </p:nvPr>
        </p:nvGraphicFramePr>
        <p:xfrm>
          <a:off x="1274835" y="5632662"/>
          <a:ext cx="26209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2" name="Equation" r:id="rId16" imgW="1257120" imgH="279360" progId="Equation.DSMT4">
                  <p:embed/>
                </p:oleObj>
              </mc:Choice>
              <mc:Fallback>
                <p:oleObj name="Equation" r:id="rId16" imgW="125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74835" y="5632662"/>
                        <a:ext cx="2620962" cy="5794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016"/>
              </p:ext>
            </p:extLst>
          </p:nvPr>
        </p:nvGraphicFramePr>
        <p:xfrm>
          <a:off x="4591184" y="5609622"/>
          <a:ext cx="2727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3" name="Equation" r:id="rId18" imgW="1307880" imgH="279360" progId="Equation.DSMT4">
                  <p:embed/>
                </p:oleObj>
              </mc:Choice>
              <mc:Fallback>
                <p:oleObj name="Equation" r:id="rId18" imgW="130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91184" y="5609622"/>
                        <a:ext cx="2727325" cy="5794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олилиния 4"/>
          <p:cNvSpPr/>
          <p:nvPr/>
        </p:nvSpPr>
        <p:spPr>
          <a:xfrm>
            <a:off x="2585316" y="1706880"/>
            <a:ext cx="732650" cy="1583226"/>
          </a:xfrm>
          <a:custGeom>
            <a:avLst/>
            <a:gdLst>
              <a:gd name="connsiteX0" fmla="*/ 732650 w 732650"/>
              <a:gd name="connsiteY0" fmla="*/ 0 h 1583226"/>
              <a:gd name="connsiteX1" fmla="*/ 157884 w 732650"/>
              <a:gd name="connsiteY1" fmla="*/ 139337 h 1583226"/>
              <a:gd name="connsiteX2" fmla="*/ 1130 w 732650"/>
              <a:gd name="connsiteY2" fmla="*/ 740229 h 1583226"/>
              <a:gd name="connsiteX3" fmla="*/ 88215 w 732650"/>
              <a:gd name="connsiteY3" fmla="*/ 1506583 h 1583226"/>
              <a:gd name="connsiteX4" fmla="*/ 105633 w 732650"/>
              <a:gd name="connsiteY4" fmla="*/ 1515291 h 1583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2650" h="1583226">
                <a:moveTo>
                  <a:pt x="732650" y="0"/>
                </a:moveTo>
                <a:cubicBezTo>
                  <a:pt x="506227" y="7983"/>
                  <a:pt x="279804" y="15966"/>
                  <a:pt x="157884" y="139337"/>
                </a:cubicBezTo>
                <a:cubicBezTo>
                  <a:pt x="35964" y="262708"/>
                  <a:pt x="12741" y="512355"/>
                  <a:pt x="1130" y="740229"/>
                </a:cubicBezTo>
                <a:cubicBezTo>
                  <a:pt x="-10481" y="968103"/>
                  <a:pt x="70798" y="1377406"/>
                  <a:pt x="88215" y="1506583"/>
                </a:cubicBezTo>
                <a:cubicBezTo>
                  <a:pt x="105632" y="1635760"/>
                  <a:pt x="105632" y="1575525"/>
                  <a:pt x="105633" y="1515291"/>
                </a:cubicBezTo>
              </a:path>
            </a:pathLst>
          </a:custGeom>
          <a:noFill/>
          <a:ln w="3810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олилиния 5"/>
          <p:cNvSpPr/>
          <p:nvPr/>
        </p:nvSpPr>
        <p:spPr>
          <a:xfrm>
            <a:off x="5730240" y="2220686"/>
            <a:ext cx="809691" cy="1219200"/>
          </a:xfrm>
          <a:custGeom>
            <a:avLst/>
            <a:gdLst>
              <a:gd name="connsiteX0" fmla="*/ 26126 w 809691"/>
              <a:gd name="connsiteY0" fmla="*/ 0 h 1219200"/>
              <a:gd name="connsiteX1" fmla="*/ 609600 w 809691"/>
              <a:gd name="connsiteY1" fmla="*/ 130628 h 1219200"/>
              <a:gd name="connsiteX2" fmla="*/ 775063 w 809691"/>
              <a:gd name="connsiteY2" fmla="*/ 731520 h 1219200"/>
              <a:gd name="connsiteX3" fmla="*/ 0 w 809691"/>
              <a:gd name="connsiteY3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9691" h="1219200">
                <a:moveTo>
                  <a:pt x="26126" y="0"/>
                </a:moveTo>
                <a:cubicBezTo>
                  <a:pt x="255451" y="4354"/>
                  <a:pt x="484777" y="8708"/>
                  <a:pt x="609600" y="130628"/>
                </a:cubicBezTo>
                <a:cubicBezTo>
                  <a:pt x="734423" y="252548"/>
                  <a:pt x="876663" y="550091"/>
                  <a:pt x="775063" y="731520"/>
                </a:cubicBezTo>
                <a:cubicBezTo>
                  <a:pt x="673463" y="912949"/>
                  <a:pt x="336731" y="1066074"/>
                  <a:pt x="0" y="1219200"/>
                </a:cubicBezTo>
              </a:path>
            </a:pathLst>
          </a:custGeom>
          <a:noFill/>
          <a:ln w="3810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2957296" y="4059341"/>
            <a:ext cx="348802" cy="345836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/>
          <p:nvPr/>
        </p:nvCxnSpPr>
        <p:spPr>
          <a:xfrm flipH="1">
            <a:off x="4294645" y="3983299"/>
            <a:ext cx="312840" cy="366581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 flipV="1">
            <a:off x="5234772" y="4843654"/>
            <a:ext cx="777388" cy="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0633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4. Услов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057419"/>
              </p:ext>
            </p:extLst>
          </p:nvPr>
        </p:nvGraphicFramePr>
        <p:xfrm>
          <a:off x="2771800" y="933237"/>
          <a:ext cx="2727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1" name="Equation" r:id="rId4" imgW="1307880" imgH="279360" progId="Equation.DSMT4">
                  <p:embed/>
                </p:oleObj>
              </mc:Choice>
              <mc:Fallback>
                <p:oleObj name="Equation" r:id="rId4" imgW="130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800" y="933237"/>
                        <a:ext cx="2727325" cy="5794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40805"/>
              </p:ext>
            </p:extLst>
          </p:nvPr>
        </p:nvGraphicFramePr>
        <p:xfrm>
          <a:off x="1793666" y="1396529"/>
          <a:ext cx="53752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2" name="Equation" r:id="rId6" imgW="2577960" imgH="279360" progId="Equation.DSMT4">
                  <p:embed/>
                </p:oleObj>
              </mc:Choice>
              <mc:Fallback>
                <p:oleObj name="Equation" r:id="rId6" imgW="2577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3666" y="1396529"/>
                        <a:ext cx="5375275" cy="5794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58647"/>
              </p:ext>
            </p:extLst>
          </p:nvPr>
        </p:nvGraphicFramePr>
        <p:xfrm>
          <a:off x="1974625" y="1843785"/>
          <a:ext cx="47672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3" name="Equation" r:id="rId8" imgW="2286000" imgH="279360" progId="Equation.DSMT4">
                  <p:embed/>
                </p:oleObj>
              </mc:Choice>
              <mc:Fallback>
                <p:oleObj name="Equation" r:id="rId8" imgW="2286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4625" y="1843785"/>
                        <a:ext cx="4767263" cy="5794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852590" y="2300077"/>
            <a:ext cx="29743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О! По условию </a:t>
            </a:r>
          </a:p>
          <a:p>
            <a:pPr algn="ctr"/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дач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85867"/>
              </p:ext>
            </p:extLst>
          </p:nvPr>
        </p:nvGraphicFramePr>
        <p:xfrm>
          <a:off x="4413466" y="2346886"/>
          <a:ext cx="33893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4" name="Equation" r:id="rId10" imgW="1625400" imgH="228600" progId="Equation.DSMT4">
                  <p:embed/>
                </p:oleObj>
              </mc:Choice>
              <mc:Fallback>
                <p:oleObj name="Equation" r:id="rId10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3466" y="2346886"/>
                        <a:ext cx="3389313" cy="4746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4358256" y="2754333"/>
            <a:ext cx="35283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одставляем в третье уравнение системы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3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6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05943"/>
              </p:ext>
            </p:extLst>
          </p:nvPr>
        </p:nvGraphicFramePr>
        <p:xfrm>
          <a:off x="2746323" y="4175322"/>
          <a:ext cx="26479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5" name="Equation" r:id="rId12" imgW="1269720" imgH="279360" progId="Equation.DSMT4">
                  <p:embed/>
                </p:oleObj>
              </mc:Choice>
              <mc:Fallback>
                <p:oleObj name="Equation" r:id="rId12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6323" y="4175322"/>
                        <a:ext cx="2647950" cy="5794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78856"/>
              </p:ext>
            </p:extLst>
          </p:nvPr>
        </p:nvGraphicFramePr>
        <p:xfrm>
          <a:off x="6247976" y="4175322"/>
          <a:ext cx="28590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6" name="Equation" r:id="rId14" imgW="1371600" imgH="279360" progId="Equation.DSMT4">
                  <p:embed/>
                </p:oleObj>
              </mc:Choice>
              <mc:Fallback>
                <p:oleObj name="Equation" r:id="rId14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7976" y="4175322"/>
                        <a:ext cx="2859087" cy="5794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5089"/>
              </p:ext>
            </p:extLst>
          </p:nvPr>
        </p:nvGraphicFramePr>
        <p:xfrm>
          <a:off x="3328935" y="4642020"/>
          <a:ext cx="1482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7" name="Equation" r:id="rId16" imgW="711000" imgH="241200" progId="Equation.DSMT4">
                  <p:embed/>
                </p:oleObj>
              </mc:Choice>
              <mc:Fallback>
                <p:oleObj name="Equation" r:id="rId16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28935" y="4642020"/>
                        <a:ext cx="1482725" cy="5000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26654"/>
              </p:ext>
            </p:extLst>
          </p:nvPr>
        </p:nvGraphicFramePr>
        <p:xfrm>
          <a:off x="3600125" y="5060466"/>
          <a:ext cx="9271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8" name="Equation" r:id="rId18" imgW="444240" imgH="241200" progId="Equation.DSMT4">
                  <p:embed/>
                </p:oleObj>
              </mc:Choice>
              <mc:Fallback>
                <p:oleObj name="Equation" r:id="rId18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00125" y="5060466"/>
                        <a:ext cx="927100" cy="5000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28218"/>
              </p:ext>
            </p:extLst>
          </p:nvPr>
        </p:nvGraphicFramePr>
        <p:xfrm>
          <a:off x="2785215" y="5578364"/>
          <a:ext cx="25701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9" name="Equation" r:id="rId20" imgW="1231560" imgH="228600" progId="Equation.DSMT4">
                  <p:embed/>
                </p:oleObj>
              </mc:Choice>
              <mc:Fallback>
                <p:oleObj name="Equation" r:id="rId20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85215" y="5578364"/>
                        <a:ext cx="2570163" cy="4730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Объект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5089"/>
              </p:ext>
            </p:extLst>
          </p:nvPr>
        </p:nvGraphicFramePr>
        <p:xfrm>
          <a:off x="6588224" y="4669155"/>
          <a:ext cx="1482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0" name="Equation" r:id="rId22" imgW="711000" imgH="241200" progId="Equation.DSMT4">
                  <p:embed/>
                </p:oleObj>
              </mc:Choice>
              <mc:Fallback>
                <p:oleObj name="Equation" r:id="rId22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88224" y="4669155"/>
                        <a:ext cx="1482725" cy="5000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26654"/>
              </p:ext>
            </p:extLst>
          </p:nvPr>
        </p:nvGraphicFramePr>
        <p:xfrm>
          <a:off x="6907685" y="5114949"/>
          <a:ext cx="9271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1" name="Equation" r:id="rId23" imgW="444240" imgH="241200" progId="Equation.DSMT4">
                  <p:embed/>
                </p:oleObj>
              </mc:Choice>
              <mc:Fallback>
                <p:oleObj name="Equation" r:id="rId23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07685" y="5114949"/>
                        <a:ext cx="927100" cy="5000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Объект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79895"/>
              </p:ext>
            </p:extLst>
          </p:nvPr>
        </p:nvGraphicFramePr>
        <p:xfrm>
          <a:off x="6218409" y="5560529"/>
          <a:ext cx="25701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2" name="Equation" r:id="rId24" imgW="1231560" imgH="228600" progId="Equation.DSMT4">
                  <p:embed/>
                </p:oleObj>
              </mc:Choice>
              <mc:Fallback>
                <p:oleObj name="Equation" r:id="rId24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18409" y="5560529"/>
                        <a:ext cx="2570163" cy="4730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18120"/>
              </p:ext>
            </p:extLst>
          </p:nvPr>
        </p:nvGraphicFramePr>
        <p:xfrm>
          <a:off x="2776538" y="5935663"/>
          <a:ext cx="2595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3" name="Equation" r:id="rId25" imgW="1244520" imgH="228600" progId="Equation.DSMT4">
                  <p:embed/>
                </p:oleObj>
              </mc:Choice>
              <mc:Fallback>
                <p:oleObj name="Equation" r:id="rId25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76538" y="5935663"/>
                        <a:ext cx="2595562" cy="4730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011076"/>
              </p:ext>
            </p:extLst>
          </p:nvPr>
        </p:nvGraphicFramePr>
        <p:xfrm>
          <a:off x="6037465" y="5917293"/>
          <a:ext cx="2595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4" name="Equation" r:id="rId27" imgW="1244520" imgH="228600" progId="Equation.DSMT4">
                  <p:embed/>
                </p:oleObj>
              </mc:Choice>
              <mc:Fallback>
                <p:oleObj name="Equation" r:id="rId27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37465" y="5917293"/>
                        <a:ext cx="2595562" cy="4730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Полилиния 71"/>
          <p:cNvSpPr/>
          <p:nvPr/>
        </p:nvSpPr>
        <p:spPr>
          <a:xfrm>
            <a:off x="3882122" y="2613060"/>
            <a:ext cx="540093" cy="1583226"/>
          </a:xfrm>
          <a:custGeom>
            <a:avLst/>
            <a:gdLst>
              <a:gd name="connsiteX0" fmla="*/ 732650 w 732650"/>
              <a:gd name="connsiteY0" fmla="*/ 0 h 1583226"/>
              <a:gd name="connsiteX1" fmla="*/ 157884 w 732650"/>
              <a:gd name="connsiteY1" fmla="*/ 139337 h 1583226"/>
              <a:gd name="connsiteX2" fmla="*/ 1130 w 732650"/>
              <a:gd name="connsiteY2" fmla="*/ 740229 h 1583226"/>
              <a:gd name="connsiteX3" fmla="*/ 88215 w 732650"/>
              <a:gd name="connsiteY3" fmla="*/ 1506583 h 1583226"/>
              <a:gd name="connsiteX4" fmla="*/ 105633 w 732650"/>
              <a:gd name="connsiteY4" fmla="*/ 1515291 h 1583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2650" h="1583226">
                <a:moveTo>
                  <a:pt x="732650" y="0"/>
                </a:moveTo>
                <a:cubicBezTo>
                  <a:pt x="506227" y="7983"/>
                  <a:pt x="279804" y="15966"/>
                  <a:pt x="157884" y="139337"/>
                </a:cubicBezTo>
                <a:cubicBezTo>
                  <a:pt x="35964" y="262708"/>
                  <a:pt x="12741" y="512355"/>
                  <a:pt x="1130" y="740229"/>
                </a:cubicBezTo>
                <a:cubicBezTo>
                  <a:pt x="-10481" y="968103"/>
                  <a:pt x="70798" y="1377406"/>
                  <a:pt x="88215" y="1506583"/>
                </a:cubicBezTo>
                <a:cubicBezTo>
                  <a:pt x="105632" y="1635760"/>
                  <a:pt x="105632" y="1575525"/>
                  <a:pt x="105633" y="1515291"/>
                </a:cubicBezTo>
              </a:path>
            </a:pathLst>
          </a:custGeom>
          <a:noFill/>
          <a:ln w="3810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3" name="Полилиния 72"/>
          <p:cNvSpPr/>
          <p:nvPr/>
        </p:nvSpPr>
        <p:spPr>
          <a:xfrm flipH="1">
            <a:off x="7857989" y="2549794"/>
            <a:ext cx="546496" cy="1583226"/>
          </a:xfrm>
          <a:custGeom>
            <a:avLst/>
            <a:gdLst>
              <a:gd name="connsiteX0" fmla="*/ 732650 w 732650"/>
              <a:gd name="connsiteY0" fmla="*/ 0 h 1583226"/>
              <a:gd name="connsiteX1" fmla="*/ 157884 w 732650"/>
              <a:gd name="connsiteY1" fmla="*/ 139337 h 1583226"/>
              <a:gd name="connsiteX2" fmla="*/ 1130 w 732650"/>
              <a:gd name="connsiteY2" fmla="*/ 740229 h 1583226"/>
              <a:gd name="connsiteX3" fmla="*/ 88215 w 732650"/>
              <a:gd name="connsiteY3" fmla="*/ 1506583 h 1583226"/>
              <a:gd name="connsiteX4" fmla="*/ 105633 w 732650"/>
              <a:gd name="connsiteY4" fmla="*/ 1515291 h 1583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2650" h="1583226">
                <a:moveTo>
                  <a:pt x="732650" y="0"/>
                </a:moveTo>
                <a:cubicBezTo>
                  <a:pt x="506227" y="7983"/>
                  <a:pt x="279804" y="15966"/>
                  <a:pt x="157884" y="139337"/>
                </a:cubicBezTo>
                <a:cubicBezTo>
                  <a:pt x="35964" y="262708"/>
                  <a:pt x="12741" y="512355"/>
                  <a:pt x="1130" y="740229"/>
                </a:cubicBezTo>
                <a:cubicBezTo>
                  <a:pt x="-10481" y="968103"/>
                  <a:pt x="70798" y="1377406"/>
                  <a:pt x="88215" y="1506583"/>
                </a:cubicBezTo>
                <a:cubicBezTo>
                  <a:pt x="105632" y="1635760"/>
                  <a:pt x="105632" y="1575525"/>
                  <a:pt x="105633" y="1515291"/>
                </a:cubicBezTo>
              </a:path>
            </a:pathLst>
          </a:custGeom>
          <a:noFill/>
          <a:ln w="3810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олилиния 14"/>
          <p:cNvSpPr/>
          <p:nvPr/>
        </p:nvSpPr>
        <p:spPr>
          <a:xfrm>
            <a:off x="2565142" y="2603641"/>
            <a:ext cx="1841395" cy="3509776"/>
          </a:xfrm>
          <a:custGeom>
            <a:avLst/>
            <a:gdLst>
              <a:gd name="connsiteX0" fmla="*/ 1841395 w 1841395"/>
              <a:gd name="connsiteY0" fmla="*/ 222 h 3509776"/>
              <a:gd name="connsiteX1" fmla="*/ 1092458 w 1841395"/>
              <a:gd name="connsiteY1" fmla="*/ 244062 h 3509776"/>
              <a:gd name="connsiteX2" fmla="*/ 99681 w 1841395"/>
              <a:gd name="connsiteY2" fmla="*/ 1480679 h 3509776"/>
              <a:gd name="connsiteX3" fmla="*/ 47429 w 1841395"/>
              <a:gd name="connsiteY3" fmla="*/ 3074348 h 3509776"/>
              <a:gd name="connsiteX4" fmla="*/ 212892 w 1841395"/>
              <a:gd name="connsiteY4" fmla="*/ 3509776 h 3509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1395" h="3509776">
                <a:moveTo>
                  <a:pt x="1841395" y="222"/>
                </a:moveTo>
                <a:cubicBezTo>
                  <a:pt x="1612069" y="-1230"/>
                  <a:pt x="1382744" y="-2681"/>
                  <a:pt x="1092458" y="244062"/>
                </a:cubicBezTo>
                <a:cubicBezTo>
                  <a:pt x="802172" y="490805"/>
                  <a:pt x="273852" y="1008965"/>
                  <a:pt x="99681" y="1480679"/>
                </a:cubicBezTo>
                <a:cubicBezTo>
                  <a:pt x="-74491" y="1952393"/>
                  <a:pt x="28561" y="2736165"/>
                  <a:pt x="47429" y="3074348"/>
                </a:cubicBezTo>
                <a:cubicBezTo>
                  <a:pt x="66297" y="3412531"/>
                  <a:pt x="139594" y="3461153"/>
                  <a:pt x="212892" y="3509776"/>
                </a:cubicBezTo>
              </a:path>
            </a:pathLst>
          </a:custGeom>
          <a:noFill/>
          <a:ln w="3810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4" name="Полилиния 73"/>
          <p:cNvSpPr/>
          <p:nvPr/>
        </p:nvSpPr>
        <p:spPr>
          <a:xfrm flipH="1">
            <a:off x="7946929" y="2553676"/>
            <a:ext cx="1115286" cy="3509776"/>
          </a:xfrm>
          <a:custGeom>
            <a:avLst/>
            <a:gdLst>
              <a:gd name="connsiteX0" fmla="*/ 1841395 w 1841395"/>
              <a:gd name="connsiteY0" fmla="*/ 222 h 3509776"/>
              <a:gd name="connsiteX1" fmla="*/ 1092458 w 1841395"/>
              <a:gd name="connsiteY1" fmla="*/ 244062 h 3509776"/>
              <a:gd name="connsiteX2" fmla="*/ 99681 w 1841395"/>
              <a:gd name="connsiteY2" fmla="*/ 1480679 h 3509776"/>
              <a:gd name="connsiteX3" fmla="*/ 47429 w 1841395"/>
              <a:gd name="connsiteY3" fmla="*/ 3074348 h 3509776"/>
              <a:gd name="connsiteX4" fmla="*/ 212892 w 1841395"/>
              <a:gd name="connsiteY4" fmla="*/ 3509776 h 3509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1395" h="3509776">
                <a:moveTo>
                  <a:pt x="1841395" y="222"/>
                </a:moveTo>
                <a:cubicBezTo>
                  <a:pt x="1612069" y="-1230"/>
                  <a:pt x="1382744" y="-2681"/>
                  <a:pt x="1092458" y="244062"/>
                </a:cubicBezTo>
                <a:cubicBezTo>
                  <a:pt x="802172" y="490805"/>
                  <a:pt x="273852" y="1008965"/>
                  <a:pt x="99681" y="1480679"/>
                </a:cubicBezTo>
                <a:cubicBezTo>
                  <a:pt x="-74491" y="1952393"/>
                  <a:pt x="28561" y="2736165"/>
                  <a:pt x="47429" y="3074348"/>
                </a:cubicBezTo>
                <a:cubicBezTo>
                  <a:pt x="66297" y="3412531"/>
                  <a:pt x="139594" y="3461153"/>
                  <a:pt x="212892" y="3509776"/>
                </a:cubicBezTo>
              </a:path>
            </a:pathLst>
          </a:custGeom>
          <a:noFill/>
          <a:ln w="3810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64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0" grpId="0"/>
      <p:bldP spid="72" grpId="0" animBg="1"/>
      <p:bldP spid="73" grpId="0" animBg="1"/>
      <p:bldP spid="15" grpId="0" animBg="1"/>
      <p:bldP spid="7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4. Услов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21485"/>
              </p:ext>
            </p:extLst>
          </p:nvPr>
        </p:nvGraphicFramePr>
        <p:xfrm>
          <a:off x="537464" y="1452552"/>
          <a:ext cx="7324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03" name="Equation" r:id="rId4" imgW="3517560" imgH="266400" progId="Equation.DSMT4">
                  <p:embed/>
                </p:oleObj>
              </mc:Choice>
              <mc:Fallback>
                <p:oleObj name="Equation" r:id="rId4" imgW="3517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464" y="1452552"/>
                        <a:ext cx="7324725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23277" y="928703"/>
            <a:ext cx="8118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и, подозрительные на условный экстремум</a:t>
            </a: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87626"/>
              </p:ext>
            </p:extLst>
          </p:nvPr>
        </p:nvGraphicFramePr>
        <p:xfrm>
          <a:off x="7862189" y="1886213"/>
          <a:ext cx="1232474" cy="91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04" name="Equation" r:id="rId6" imgW="647640" imgH="482400" progId="Equation.DSMT4">
                  <p:embed/>
                </p:oleObj>
              </mc:Choice>
              <mc:Fallback>
                <p:oleObj name="Equation" r:id="rId6" imgW="64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2189" y="1886213"/>
                        <a:ext cx="1232474" cy="91385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2236"/>
              </p:ext>
            </p:extLst>
          </p:nvPr>
        </p:nvGraphicFramePr>
        <p:xfrm>
          <a:off x="237934" y="1886213"/>
          <a:ext cx="2052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05" name="Equation" r:id="rId8" imgW="1079280" imgH="482400" progId="Equation.DSMT4">
                  <p:embed/>
                </p:oleObj>
              </mc:Choice>
              <mc:Fallback>
                <p:oleObj name="Equation" r:id="rId8" imgW="1079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934" y="1886213"/>
                        <a:ext cx="2052638" cy="9144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643647"/>
              </p:ext>
            </p:extLst>
          </p:nvPr>
        </p:nvGraphicFramePr>
        <p:xfrm>
          <a:off x="2888246" y="2156410"/>
          <a:ext cx="1062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06" name="Equation" r:id="rId10" imgW="558720" imgH="266400" progId="Equation.DSMT4">
                  <p:embed/>
                </p:oleObj>
              </mc:Choice>
              <mc:Fallback>
                <p:oleObj name="Equation" r:id="rId10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88246" y="2156410"/>
                        <a:ext cx="1062038" cy="504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967468"/>
              </p:ext>
            </p:extLst>
          </p:nvPr>
        </p:nvGraphicFramePr>
        <p:xfrm>
          <a:off x="4765675" y="2124075"/>
          <a:ext cx="8207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07" name="Equation" r:id="rId12" imgW="431640" imgH="266400" progId="Equation.DSMT4">
                  <p:embed/>
                </p:oleObj>
              </mc:Choice>
              <mc:Fallback>
                <p:oleObj name="Equation" r:id="rId12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65675" y="2124075"/>
                        <a:ext cx="820738" cy="504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129917"/>
              </p:ext>
            </p:extLst>
          </p:nvPr>
        </p:nvGraphicFramePr>
        <p:xfrm>
          <a:off x="6516216" y="2139985"/>
          <a:ext cx="844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08" name="Equation" r:id="rId14" imgW="444240" imgH="266400" progId="Equation.DSMT4">
                  <p:embed/>
                </p:oleObj>
              </mc:Choice>
              <mc:Fallback>
                <p:oleObj name="Equation" r:id="rId14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16216" y="2139985"/>
                        <a:ext cx="844550" cy="504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Группа 43"/>
          <p:cNvGrpSpPr/>
          <p:nvPr/>
        </p:nvGrpSpPr>
        <p:grpSpPr>
          <a:xfrm>
            <a:off x="453958" y="2836062"/>
            <a:ext cx="7716753" cy="673860"/>
            <a:chOff x="455647" y="3110458"/>
            <a:chExt cx="7716753" cy="673860"/>
          </a:xfrm>
        </p:grpSpPr>
        <p:sp>
          <p:nvSpPr>
            <p:cNvPr id="45" name="TextBox 44"/>
            <p:cNvSpPr txBox="1"/>
            <p:nvPr/>
          </p:nvSpPr>
          <p:spPr>
            <a:xfrm>
              <a:off x="455647" y="3110458"/>
              <a:ext cx="771675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Находим       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6" name="Объект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121690"/>
                </p:ext>
              </p:extLst>
            </p:nvPr>
          </p:nvGraphicFramePr>
          <p:xfrm>
            <a:off x="2327043" y="3177893"/>
            <a:ext cx="3443288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809" name="Equation" r:id="rId16" imgW="1650960" imgH="291960" progId="Equation.DSMT4">
                    <p:embed/>
                  </p:oleObj>
                </mc:Choice>
                <mc:Fallback>
                  <p:oleObj name="Equation" r:id="rId16" imgW="16509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327043" y="3177893"/>
                          <a:ext cx="3443288" cy="6064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15493"/>
              </p:ext>
            </p:extLst>
          </p:nvPr>
        </p:nvGraphicFramePr>
        <p:xfrm>
          <a:off x="493140" y="3517307"/>
          <a:ext cx="49260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10" name="Equation" r:id="rId18" imgW="2361960" imgH="291960" progId="Equation.DSMT4">
                  <p:embed/>
                </p:oleObj>
              </mc:Choice>
              <mc:Fallback>
                <p:oleObj name="Equation" r:id="rId18" imgW="236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3140" y="3517307"/>
                        <a:ext cx="4926013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9425"/>
              </p:ext>
            </p:extLst>
          </p:nvPr>
        </p:nvGraphicFramePr>
        <p:xfrm>
          <a:off x="493140" y="4036209"/>
          <a:ext cx="62499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11" name="Equation" r:id="rId20" imgW="2997000" imgH="317160" progId="Equation.DSMT4">
                  <p:embed/>
                </p:oleObj>
              </mc:Choice>
              <mc:Fallback>
                <p:oleObj name="Equation" r:id="rId20" imgW="2997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3140" y="4036209"/>
                        <a:ext cx="6249988" cy="6588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216902"/>
              </p:ext>
            </p:extLst>
          </p:nvPr>
        </p:nvGraphicFramePr>
        <p:xfrm>
          <a:off x="493140" y="4607902"/>
          <a:ext cx="50593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12" name="Equation" r:id="rId22" imgW="2425680" imgH="317160" progId="Equation.DSMT4">
                  <p:embed/>
                </p:oleObj>
              </mc:Choice>
              <mc:Fallback>
                <p:oleObj name="Equation" r:id="rId22" imgW="2425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3140" y="4607902"/>
                        <a:ext cx="5059363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45956"/>
              </p:ext>
            </p:extLst>
          </p:nvPr>
        </p:nvGraphicFramePr>
        <p:xfrm>
          <a:off x="493140" y="5179192"/>
          <a:ext cx="40782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13" name="Equation" r:id="rId24" imgW="1955520" imgH="291960" progId="Equation.DSMT4">
                  <p:embed/>
                </p:oleObj>
              </mc:Choice>
              <mc:Fallback>
                <p:oleObj name="Equation" r:id="rId24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3140" y="5179192"/>
                        <a:ext cx="4078287" cy="6048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876621"/>
              </p:ext>
            </p:extLst>
          </p:nvPr>
        </p:nvGraphicFramePr>
        <p:xfrm>
          <a:off x="493140" y="5723183"/>
          <a:ext cx="41576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14" name="Equation" r:id="rId26" imgW="1993680" imgH="317160" progId="Equation.DSMT4">
                  <p:embed/>
                </p:oleObj>
              </mc:Choice>
              <mc:Fallback>
                <p:oleObj name="Equation" r:id="rId26" imgW="1993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140" y="5723183"/>
                        <a:ext cx="4157662" cy="657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00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4. Услов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8101" y="975441"/>
            <a:ext cx="8170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) Составляем матрицу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1026"/>
              </p:ext>
            </p:extLst>
          </p:nvPr>
        </p:nvGraphicFramePr>
        <p:xfrm>
          <a:off x="456701" y="1361451"/>
          <a:ext cx="2774036" cy="1745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6" name="Equation" r:id="rId4" imgW="1587240" imgH="1002960" progId="Equation.DSMT4">
                  <p:embed/>
                </p:oleObj>
              </mc:Choice>
              <mc:Fallback>
                <p:oleObj name="Equation" r:id="rId4" imgW="1587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701" y="1361451"/>
                        <a:ext cx="2774036" cy="1745581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86578"/>
              </p:ext>
            </p:extLst>
          </p:nvPr>
        </p:nvGraphicFramePr>
        <p:xfrm>
          <a:off x="3916208" y="1452543"/>
          <a:ext cx="39973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7" name="Equation" r:id="rId6" imgW="1917360" imgH="799920" progId="Equation.DSMT4">
                  <p:embed/>
                </p:oleObj>
              </mc:Choice>
              <mc:Fallback>
                <p:oleObj name="Equation" r:id="rId6" imgW="19173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6208" y="1452543"/>
                        <a:ext cx="3997325" cy="16605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04521"/>
              </p:ext>
            </p:extLst>
          </p:nvPr>
        </p:nvGraphicFramePr>
        <p:xfrm>
          <a:off x="623888" y="3503613"/>
          <a:ext cx="33607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8" name="Equation" r:id="rId8" imgW="1612800" imgH="266400" progId="Equation.DSMT4">
                  <p:embed/>
                </p:oleObj>
              </mc:Choice>
              <mc:Fallback>
                <p:oleObj name="Equation" r:id="rId8" imgW="161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888" y="3503613"/>
                        <a:ext cx="3360737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90106" y="2960671"/>
            <a:ext cx="8602373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) В каждой точке из п.3 находим определитель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8921"/>
              </p:ext>
            </p:extLst>
          </p:nvPr>
        </p:nvGraphicFramePr>
        <p:xfrm>
          <a:off x="290107" y="4037585"/>
          <a:ext cx="37338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9" name="Equation" r:id="rId10" imgW="1790640" imgH="799920" progId="Equation.DSMT4">
                  <p:embed/>
                </p:oleObj>
              </mc:Choice>
              <mc:Fallback>
                <p:oleObj name="Equation" r:id="rId10" imgW="17906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0107" y="4037585"/>
                        <a:ext cx="3733800" cy="16605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56774"/>
              </p:ext>
            </p:extLst>
          </p:nvPr>
        </p:nvGraphicFramePr>
        <p:xfrm>
          <a:off x="4023907" y="4654514"/>
          <a:ext cx="51101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0" name="Equation" r:id="rId12" imgW="2450880" imgH="419040" progId="Equation.DSMT4">
                  <p:embed/>
                </p:oleObj>
              </mc:Choice>
              <mc:Fallback>
                <p:oleObj name="Equation" r:id="rId12" imgW="245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23907" y="4654514"/>
                        <a:ext cx="5110163" cy="8699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524620"/>
              </p:ext>
            </p:extLst>
          </p:nvPr>
        </p:nvGraphicFramePr>
        <p:xfrm>
          <a:off x="290107" y="5721508"/>
          <a:ext cx="70437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1" name="Equation" r:id="rId14" imgW="3377880" imgH="190440" progId="Equation.DSMT4">
                  <p:embed/>
                </p:oleObj>
              </mc:Choice>
              <mc:Fallback>
                <p:oleObj name="Equation" r:id="rId14" imgW="3377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0107" y="5721508"/>
                        <a:ext cx="7043737" cy="3952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29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4. Услов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2600"/>
              </p:ext>
            </p:extLst>
          </p:nvPr>
        </p:nvGraphicFramePr>
        <p:xfrm>
          <a:off x="395536" y="1305741"/>
          <a:ext cx="19050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40" name="Equation" r:id="rId4" imgW="914400" imgH="495000" progId="Equation.DSMT4">
                  <p:embed/>
                </p:oleObj>
              </mc:Choice>
              <mc:Fallback>
                <p:oleObj name="Equation" r:id="rId4" imgW="914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305741"/>
                        <a:ext cx="1905000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17196"/>
              </p:ext>
            </p:extLst>
          </p:nvPr>
        </p:nvGraphicFramePr>
        <p:xfrm>
          <a:off x="2562026" y="991416"/>
          <a:ext cx="50577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41" name="Equation" r:id="rId6" imgW="2425680" imgH="799920" progId="Equation.DSMT4">
                  <p:embed/>
                </p:oleObj>
              </mc:Choice>
              <mc:Fallback>
                <p:oleObj name="Equation" r:id="rId6" imgW="24256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2026" y="991416"/>
                        <a:ext cx="5057775" cy="16605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41949"/>
              </p:ext>
            </p:extLst>
          </p:nvPr>
        </p:nvGraphicFramePr>
        <p:xfrm>
          <a:off x="395536" y="2957428"/>
          <a:ext cx="16398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42" name="Equation" r:id="rId8" imgW="787320" imgH="495000" progId="Equation.DSMT4">
                  <p:embed/>
                </p:oleObj>
              </mc:Choice>
              <mc:Fallback>
                <p:oleObj name="Equation" r:id="rId8" imgW="787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536" y="2957428"/>
                        <a:ext cx="1639888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62529"/>
              </p:ext>
            </p:extLst>
          </p:nvPr>
        </p:nvGraphicFramePr>
        <p:xfrm>
          <a:off x="2562026" y="2643103"/>
          <a:ext cx="5189537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43" name="Equation" r:id="rId10" imgW="2489040" imgH="799920" progId="Equation.DSMT4">
                  <p:embed/>
                </p:oleObj>
              </mc:Choice>
              <mc:Fallback>
                <p:oleObj name="Equation" r:id="rId10" imgW="24890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62026" y="2643103"/>
                        <a:ext cx="5189537" cy="16605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557712"/>
              </p:ext>
            </p:extLst>
          </p:nvPr>
        </p:nvGraphicFramePr>
        <p:xfrm>
          <a:off x="395536" y="4699000"/>
          <a:ext cx="16938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44" name="Equation" r:id="rId12" imgW="812520" imgH="495000" progId="Equation.DSMT4">
                  <p:embed/>
                </p:oleObj>
              </mc:Choice>
              <mc:Fallback>
                <p:oleObj name="Equation" r:id="rId12" imgW="812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536" y="4699000"/>
                        <a:ext cx="1693862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24791"/>
              </p:ext>
            </p:extLst>
          </p:nvPr>
        </p:nvGraphicFramePr>
        <p:xfrm>
          <a:off x="2562026" y="4384675"/>
          <a:ext cx="48990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45" name="Equation" r:id="rId14" imgW="2349360" imgH="799920" progId="Equation.DSMT4">
                  <p:embed/>
                </p:oleObj>
              </mc:Choice>
              <mc:Fallback>
                <p:oleObj name="Equation" r:id="rId14" imgW="23493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62026" y="4384675"/>
                        <a:ext cx="4899025" cy="16605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76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8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4. Условные э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тремум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5536" y="775046"/>
            <a:ext cx="8170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Выводы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5536" y="1268760"/>
            <a:ext cx="8170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.к.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3072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072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точки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38900"/>
              </p:ext>
            </p:extLst>
          </p:nvPr>
        </p:nvGraphicFramePr>
        <p:xfrm>
          <a:off x="395536" y="1847202"/>
          <a:ext cx="3305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3" name="Equation" r:id="rId4" imgW="1587240" imgH="266400" progId="Equation.DSMT4">
                  <p:embed/>
                </p:oleObj>
              </mc:Choice>
              <mc:Fallback>
                <p:oleObj name="Equation" r:id="rId4" imgW="1587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1847202"/>
                        <a:ext cx="3305175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763269" y="1797174"/>
            <a:ext cx="5160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то точки условного максимум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95536" y="2484528"/>
            <a:ext cx="8170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.к.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07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-3072&l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точки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53143"/>
              </p:ext>
            </p:extLst>
          </p:nvPr>
        </p:nvGraphicFramePr>
        <p:xfrm>
          <a:off x="395536" y="3063169"/>
          <a:ext cx="3330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4" name="Equation" r:id="rId6" imgW="1600200" imgH="266400" progId="Equation.DSMT4">
                  <p:embed/>
                </p:oleObj>
              </mc:Choice>
              <mc:Fallback>
                <p:oleObj name="Equation" r:id="rId6" imgW="1600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3063169"/>
                        <a:ext cx="3330575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01445" y="3021458"/>
            <a:ext cx="5160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то точки условного минимум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75046"/>
              </p:ext>
            </p:extLst>
          </p:nvPr>
        </p:nvGraphicFramePr>
        <p:xfrm>
          <a:off x="3341125" y="3537818"/>
          <a:ext cx="19859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5" name="Equation" r:id="rId8" imgW="952200" imgH="266400" progId="Equation.DSMT4">
                  <p:embed/>
                </p:oleObj>
              </mc:Choice>
              <mc:Fallback>
                <p:oleObj name="Equation" r:id="rId8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1125" y="3537818"/>
                        <a:ext cx="1985962" cy="552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29844"/>
              </p:ext>
            </p:extLst>
          </p:nvPr>
        </p:nvGraphicFramePr>
        <p:xfrm>
          <a:off x="395536" y="4059904"/>
          <a:ext cx="38925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6" name="Equation" r:id="rId10" imgW="1866600" imgH="291960" progId="Equation.DSMT4">
                  <p:embed/>
                </p:oleObj>
              </mc:Choice>
              <mc:Fallback>
                <p:oleObj name="Equation" r:id="rId10" imgW="1866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536" y="4059904"/>
                        <a:ext cx="3892550" cy="6048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60886"/>
              </p:ext>
            </p:extLst>
          </p:nvPr>
        </p:nvGraphicFramePr>
        <p:xfrm>
          <a:off x="395536" y="4665009"/>
          <a:ext cx="50847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7" name="Equation" r:id="rId12" imgW="2438280" imgH="291960" progId="Equation.DSMT4">
                  <p:embed/>
                </p:oleObj>
              </mc:Choice>
              <mc:Fallback>
                <p:oleObj name="Equation" r:id="rId12" imgW="2438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536" y="4665009"/>
                        <a:ext cx="5084763" cy="6048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52403"/>
              </p:ext>
            </p:extLst>
          </p:nvPr>
        </p:nvGraphicFramePr>
        <p:xfrm>
          <a:off x="395536" y="5247313"/>
          <a:ext cx="48196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8" name="Equation" r:id="rId14" imgW="2311200" imgH="291960" progId="Equation.DSMT4">
                  <p:embed/>
                </p:oleObj>
              </mc:Choice>
              <mc:Fallback>
                <p:oleObj name="Equation" r:id="rId14" imgW="231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5536" y="5247313"/>
                        <a:ext cx="4819650" cy="6048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59657"/>
              </p:ext>
            </p:extLst>
          </p:nvPr>
        </p:nvGraphicFramePr>
        <p:xfrm>
          <a:off x="395536" y="5841093"/>
          <a:ext cx="46593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9" name="Equation" r:id="rId16" imgW="2234880" imgH="291960" progId="Equation.DSMT4">
                  <p:embed/>
                </p:oleObj>
              </mc:Choice>
              <mc:Fallback>
                <p:oleObj name="Equation" r:id="rId16" imgW="2234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5536" y="5841093"/>
                        <a:ext cx="4659313" cy="6048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334106" y="4034777"/>
            <a:ext cx="3496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условный максимум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271212" y="5231475"/>
            <a:ext cx="33840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условный минимум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524089" y="4628558"/>
            <a:ext cx="3496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условный максимум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054849" y="5822811"/>
            <a:ext cx="33840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условный минимум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831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7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3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25" grpId="0"/>
      <p:bldP spid="38" grpId="0"/>
      <p:bldP spid="39" grpId="0"/>
      <p:bldP spid="41" grpId="0"/>
      <p:bldP spid="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5. Производная по направлению. Градиент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3138" y="1009366"/>
            <a:ext cx="8170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ссмотрим функцию трех переменных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333138" y="1510120"/>
            <a:ext cx="4862905" cy="1815882"/>
            <a:chOff x="324119" y="1568580"/>
            <a:chExt cx="4862905" cy="1815882"/>
          </a:xfrm>
        </p:grpSpPr>
        <p:sp>
          <p:nvSpPr>
            <p:cNvPr id="29" name="TextBox 28"/>
            <p:cNvSpPr txBox="1"/>
            <p:nvPr/>
          </p:nvSpPr>
          <p:spPr>
            <a:xfrm>
              <a:off x="324119" y="1568580"/>
              <a:ext cx="4862905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Зафиксируем точку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ru-RU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ru-RU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ru-RU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и выберем некоторое единичное направление      (т.е. длина            ),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30" name="Объект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17468"/>
                </p:ext>
              </p:extLst>
            </p:nvPr>
          </p:nvGraphicFramePr>
          <p:xfrm>
            <a:off x="4111600" y="2493527"/>
            <a:ext cx="2905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93" name="Equation" r:id="rId4" imgW="139680" imgH="190440" progId="Equation.DSMT4">
                    <p:embed/>
                  </p:oleObj>
                </mc:Choice>
                <mc:Fallback>
                  <p:oleObj name="Equation" r:id="rId4" imgW="139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11600" y="2493527"/>
                          <a:ext cx="290513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216631"/>
                </p:ext>
              </p:extLst>
            </p:nvPr>
          </p:nvGraphicFramePr>
          <p:xfrm>
            <a:off x="2124319" y="2909530"/>
            <a:ext cx="9239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94" name="Equation" r:id="rId6" imgW="444240" imgH="215640" progId="Equation.DSMT4">
                    <p:embed/>
                  </p:oleObj>
                </mc:Choice>
                <mc:Fallback>
                  <p:oleObj name="Equation" r:id="rId6" imgW="4442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24319" y="2909530"/>
                          <a:ext cx="923925" cy="4508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Группа 36"/>
          <p:cNvGrpSpPr/>
          <p:nvPr/>
        </p:nvGrpSpPr>
        <p:grpSpPr>
          <a:xfrm>
            <a:off x="333138" y="3210174"/>
            <a:ext cx="5384109" cy="1470162"/>
            <a:chOff x="413414" y="-555051"/>
            <a:chExt cx="5384109" cy="1470162"/>
          </a:xfrm>
        </p:grpSpPr>
        <p:sp>
          <p:nvSpPr>
            <p:cNvPr id="40" name="TextBox 39"/>
            <p:cNvSpPr txBox="1"/>
            <p:nvPr/>
          </p:nvSpPr>
          <p:spPr>
            <a:xfrm>
              <a:off x="413414" y="-555051"/>
              <a:ext cx="5384109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записываемое с помощью направляющих косинусов в виде: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3" name="Объект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095668"/>
                </p:ext>
              </p:extLst>
            </p:nvPr>
          </p:nvGraphicFramePr>
          <p:xfrm>
            <a:off x="493737" y="332498"/>
            <a:ext cx="4884738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95" name="Equation" r:id="rId8" imgW="2349360" imgH="279360" progId="Equation.DSMT4">
                    <p:embed/>
                  </p:oleObj>
                </mc:Choice>
                <mc:Fallback>
                  <p:oleObj name="Equation" r:id="rId8" imgW="23493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3737" y="332498"/>
                          <a:ext cx="4884738" cy="58261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Рисунок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523808"/>
            <a:ext cx="3142852" cy="3600000"/>
          </a:xfrm>
          <a:prstGeom prst="rect">
            <a:avLst/>
          </a:prstGeom>
        </p:spPr>
      </p:pic>
      <p:grpSp>
        <p:nvGrpSpPr>
          <p:cNvPr id="7" name="Группа 6"/>
          <p:cNvGrpSpPr/>
          <p:nvPr/>
        </p:nvGrpSpPr>
        <p:grpSpPr>
          <a:xfrm>
            <a:off x="333138" y="4651545"/>
            <a:ext cx="4862905" cy="1384995"/>
            <a:chOff x="333138" y="4651545"/>
            <a:chExt cx="4862905" cy="1384995"/>
          </a:xfrm>
        </p:grpSpPr>
        <p:sp>
          <p:nvSpPr>
            <p:cNvPr id="49" name="TextBox 48"/>
            <p:cNvSpPr txBox="1"/>
            <p:nvPr/>
          </p:nvSpPr>
          <p:spPr>
            <a:xfrm>
              <a:off x="333138" y="4651545"/>
              <a:ext cx="486290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 луче, выходящем из точк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 направлении     возьмем произвольную точку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.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114418"/>
                </p:ext>
              </p:extLst>
            </p:nvPr>
          </p:nvGraphicFramePr>
          <p:xfrm>
            <a:off x="3203848" y="5145604"/>
            <a:ext cx="2905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96" name="Equation" r:id="rId11" imgW="139680" imgH="190440" progId="Equation.DSMT4">
                    <p:embed/>
                  </p:oleObj>
                </mc:Choice>
                <mc:Fallback>
                  <p:oleObj name="Equation" r:id="rId11" imgW="139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03848" y="5145604"/>
                          <a:ext cx="290513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718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7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975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5. Производная по направлению. Градиент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53612"/>
              </p:ext>
            </p:extLst>
          </p:nvPr>
        </p:nvGraphicFramePr>
        <p:xfrm>
          <a:off x="2261196" y="2025245"/>
          <a:ext cx="472598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8" name="Equation" r:id="rId4" imgW="2273040" imgH="545760" progId="Equation.DSMT4">
                  <p:embed/>
                </p:oleObj>
              </mc:Choice>
              <mc:Fallback>
                <p:oleObj name="Equation" r:id="rId4" imgW="22730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1196" y="2025245"/>
                        <a:ext cx="4725987" cy="1138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74926" y="2996659"/>
            <a:ext cx="4862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числительная формула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536056" y="887090"/>
            <a:ext cx="8296069" cy="1212640"/>
            <a:chOff x="536056" y="887090"/>
            <a:chExt cx="8296069" cy="1212640"/>
          </a:xfrm>
        </p:grpSpPr>
        <p:sp>
          <p:nvSpPr>
            <p:cNvPr id="27" name="TextBox 26"/>
            <p:cNvSpPr txBox="1"/>
            <p:nvPr/>
          </p:nvSpPr>
          <p:spPr>
            <a:xfrm>
              <a:off x="536056" y="887090"/>
              <a:ext cx="8296069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оизводной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 точк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о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правлению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называют предел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0" name="Объект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004620"/>
                </p:ext>
              </p:extLst>
            </p:nvPr>
          </p:nvGraphicFramePr>
          <p:xfrm>
            <a:off x="2861121" y="1572201"/>
            <a:ext cx="2905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669" name="Equation" r:id="rId6" imgW="139680" imgH="190440" progId="Equation.DSMT4">
                    <p:embed/>
                  </p:oleObj>
                </mc:Choice>
                <mc:Fallback>
                  <p:oleObj name="Equation" r:id="rId6" imgW="139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61121" y="1572201"/>
                          <a:ext cx="290513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6176"/>
              </p:ext>
            </p:extLst>
          </p:nvPr>
        </p:nvGraphicFramePr>
        <p:xfrm>
          <a:off x="453464" y="3650380"/>
          <a:ext cx="84756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0" name="Equation" r:id="rId8" imgW="4076640" imgH="482400" progId="Equation.DSMT4">
                  <p:embed/>
                </p:oleObj>
              </mc:Choice>
              <mc:Fallback>
                <p:oleObj name="Equation" r:id="rId8" imgW="4076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3464" y="3650380"/>
                        <a:ext cx="8475662" cy="1006475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559077" y="4680301"/>
            <a:ext cx="8376581" cy="1455387"/>
            <a:chOff x="559077" y="4680301"/>
            <a:chExt cx="8376581" cy="1455387"/>
          </a:xfrm>
        </p:grpSpPr>
        <p:sp>
          <p:nvSpPr>
            <p:cNvPr id="52" name="TextBox 51"/>
            <p:cNvSpPr txBox="1"/>
            <p:nvPr/>
          </p:nvSpPr>
          <p:spPr>
            <a:xfrm>
              <a:off x="559077" y="4680301"/>
              <a:ext cx="8376581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Замечание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 если направляющий вектор     имеет не единичную длину, то 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3" name="Объект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113699"/>
                </p:ext>
              </p:extLst>
            </p:nvPr>
          </p:nvGraphicFramePr>
          <p:xfrm>
            <a:off x="6696670" y="4840928"/>
            <a:ext cx="2905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671" name="Equation" r:id="rId10" imgW="139680" imgH="190440" progId="Equation.DSMT4">
                    <p:embed/>
                  </p:oleObj>
                </mc:Choice>
                <mc:Fallback>
                  <p:oleObj name="Equation" r:id="rId10" imgW="139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96670" y="4840928"/>
                          <a:ext cx="290513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Объект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0436345"/>
                </p:ext>
              </p:extLst>
            </p:nvPr>
          </p:nvGraphicFramePr>
          <p:xfrm>
            <a:off x="3919538" y="5129213"/>
            <a:ext cx="1216025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672" name="Equation" r:id="rId12" imgW="583920" imgH="482400" progId="Equation.DSMT4">
                    <p:embed/>
                  </p:oleObj>
                </mc:Choice>
                <mc:Fallback>
                  <p:oleObj name="Equation" r:id="rId12" imgW="5839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19538" y="5129213"/>
                          <a:ext cx="1216025" cy="10064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444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755576" y="555372"/>
            <a:ext cx="7704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8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дел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8. Функции двух переменных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74810" y="1403539"/>
            <a:ext cx="7966894" cy="668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ение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7563" y="3514222"/>
            <a:ext cx="8198988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едел функции двух переменных обладает свойствами, аналогичными свойствам предела функции одной переменной.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49669"/>
              </p:ext>
            </p:extLst>
          </p:nvPr>
        </p:nvGraphicFramePr>
        <p:xfrm>
          <a:off x="1258860" y="2201630"/>
          <a:ext cx="6731990" cy="113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0" name="Equation" r:id="rId4" imgW="2768400" imgH="469800" progId="Equation.DSMT4">
                  <p:embed/>
                </p:oleObj>
              </mc:Choice>
              <mc:Fallback>
                <p:oleObj name="Equation" r:id="rId4" imgW="2768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60" y="2201630"/>
                        <a:ext cx="6731990" cy="1137749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9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3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5. Производная по направлению. Градиент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37329" y="2152241"/>
            <a:ext cx="4862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ени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95799" y="3270500"/>
            <a:ext cx="8376581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аким образом,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536056" y="887090"/>
            <a:ext cx="8296069" cy="1295295"/>
            <a:chOff x="536056" y="887090"/>
            <a:chExt cx="8296069" cy="1295295"/>
          </a:xfrm>
        </p:grpSpPr>
        <p:sp>
          <p:nvSpPr>
            <p:cNvPr id="27" name="TextBox 26"/>
            <p:cNvSpPr txBox="1"/>
            <p:nvPr/>
          </p:nvSpPr>
          <p:spPr>
            <a:xfrm>
              <a:off x="536056" y="887090"/>
              <a:ext cx="8296069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радиентом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 точк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называют вектор, равный 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073747"/>
                </p:ext>
              </p:extLst>
            </p:nvPr>
          </p:nvGraphicFramePr>
          <p:xfrm>
            <a:off x="3070622" y="1493410"/>
            <a:ext cx="5307012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7" name="Equation" r:id="rId4" imgW="2552400" imgH="330120" progId="Equation.DSMT4">
                    <p:embed/>
                  </p:oleObj>
                </mc:Choice>
                <mc:Fallback>
                  <p:oleObj name="Equation" r:id="rId4" imgW="25524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70622" y="1493410"/>
                          <a:ext cx="5307012" cy="6889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247474"/>
              </p:ext>
            </p:extLst>
          </p:nvPr>
        </p:nvGraphicFramePr>
        <p:xfrm>
          <a:off x="2798763" y="2141538"/>
          <a:ext cx="34051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8" name="Equation" r:id="rId6" imgW="1638000" imgH="291960" progId="Equation.DSMT4">
                  <p:embed/>
                </p:oleObj>
              </mc:Choice>
              <mc:Fallback>
                <p:oleObj name="Equation" r:id="rId6" imgW="1638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8763" y="2141538"/>
                        <a:ext cx="3405187" cy="6096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5658433" y="2718774"/>
            <a:ext cx="3417000" cy="555625"/>
            <a:chOff x="5658433" y="2718774"/>
            <a:chExt cx="3417000" cy="555625"/>
          </a:xfrm>
        </p:grpSpPr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996444"/>
                </p:ext>
              </p:extLst>
            </p:nvPr>
          </p:nvGraphicFramePr>
          <p:xfrm>
            <a:off x="5658433" y="2718774"/>
            <a:ext cx="633412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9" name="Equation" r:id="rId8" imgW="304560" imgH="266400" progId="Equation.DSMT4">
                    <p:embed/>
                  </p:oleObj>
                </mc:Choice>
                <mc:Fallback>
                  <p:oleObj name="Equation" r:id="rId8" imgW="3045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58433" y="2718774"/>
                          <a:ext cx="633412" cy="5556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6235128" y="2720729"/>
              <a:ext cx="284030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ператор набла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3603"/>
              </p:ext>
            </p:extLst>
          </p:nvPr>
        </p:nvGraphicFramePr>
        <p:xfrm>
          <a:off x="3070622" y="3344802"/>
          <a:ext cx="54641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0" name="Equation" r:id="rId10" imgW="2628720" imgH="317160" progId="Equation.DSMT4">
                  <p:embed/>
                </p:oleObj>
              </mc:Choice>
              <mc:Fallback>
                <p:oleObj name="Equation" r:id="rId10" imgW="2628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0622" y="3344802"/>
                        <a:ext cx="5464175" cy="661987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6"/>
          <p:cNvGrpSpPr/>
          <p:nvPr/>
        </p:nvGrpSpPr>
        <p:grpSpPr>
          <a:xfrm>
            <a:off x="577413" y="4214178"/>
            <a:ext cx="8296069" cy="2332946"/>
            <a:chOff x="577413" y="4214178"/>
            <a:chExt cx="8296069" cy="2332946"/>
          </a:xfrm>
        </p:grpSpPr>
        <p:sp>
          <p:nvSpPr>
            <p:cNvPr id="25" name="TextBox 24"/>
            <p:cNvSpPr txBox="1"/>
            <p:nvPr/>
          </p:nvSpPr>
          <p:spPr>
            <a:xfrm>
              <a:off x="577413" y="4214178"/>
              <a:ext cx="8296069" cy="2332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радиент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казывает направление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ибольшего роста функции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.е.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правление, по которому производная                 достигает своего наибольшего значения.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761487"/>
                </p:ext>
              </p:extLst>
            </p:nvPr>
          </p:nvGraphicFramePr>
          <p:xfrm>
            <a:off x="2719873" y="5190537"/>
            <a:ext cx="1266825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1" name="Equation" r:id="rId12" imgW="609480" imgH="482400" progId="Equation.DSMT4">
                    <p:embed/>
                  </p:oleObj>
                </mc:Choice>
                <mc:Fallback>
                  <p:oleObj name="Equation" r:id="rId12" imgW="6094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19873" y="5190537"/>
                          <a:ext cx="1266825" cy="10064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18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5. Производная по направлению. Градиент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83604" y="1310213"/>
            <a:ext cx="8376581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ти производную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z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ru-RU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точке</a:t>
            </a:r>
            <a:b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0,-2,-1) по направлению вектора </a:t>
            </a:r>
          </a:p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ти градиент функции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3723" y="817263"/>
            <a:ext cx="8296069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: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10143"/>
              </p:ext>
            </p:extLst>
          </p:nvPr>
        </p:nvGraphicFramePr>
        <p:xfrm>
          <a:off x="5922963" y="2016125"/>
          <a:ext cx="21923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8" name="Equation" r:id="rId4" imgW="1054080" imgH="228600" progId="Equation.DSMT4">
                  <p:embed/>
                </p:oleObj>
              </mc:Choice>
              <mc:Fallback>
                <p:oleObj name="Equation" r:id="rId4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22963" y="2016125"/>
                        <a:ext cx="2192337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23857" y="2949644"/>
            <a:ext cx="8296069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ешение: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423858" y="3546218"/>
            <a:ext cx="8296069" cy="1156727"/>
            <a:chOff x="379191" y="3643034"/>
            <a:chExt cx="8296069" cy="1156727"/>
          </a:xfrm>
        </p:grpSpPr>
        <p:sp>
          <p:nvSpPr>
            <p:cNvPr id="30" name="TextBox 29"/>
            <p:cNvSpPr txBox="1"/>
            <p:nvPr/>
          </p:nvSpPr>
          <p:spPr>
            <a:xfrm>
              <a:off x="379191" y="3643034"/>
              <a:ext cx="8296069" cy="1156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оверим, является ли вектор     единичным - найдем его длину:</a:t>
              </a:r>
              <a:endPara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636109"/>
                </p:ext>
              </p:extLst>
            </p:nvPr>
          </p:nvGraphicFramePr>
          <p:xfrm>
            <a:off x="5220072" y="3795125"/>
            <a:ext cx="2905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89" name="Equation" r:id="rId6" imgW="139680" imgH="190440" progId="Equation.DSMT4">
                    <p:embed/>
                  </p:oleObj>
                </mc:Choice>
                <mc:Fallback>
                  <p:oleObj name="Equation" r:id="rId6" imgW="139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20072" y="3795125"/>
                          <a:ext cx="290513" cy="3968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38658"/>
              </p:ext>
            </p:extLst>
          </p:nvPr>
        </p:nvGraphicFramePr>
        <p:xfrm>
          <a:off x="509396" y="4853316"/>
          <a:ext cx="739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0" name="Equation" r:id="rId8" imgW="355320" imgH="215640" progId="Equation.DSMT4">
                  <p:embed/>
                </p:oleObj>
              </mc:Choice>
              <mc:Fallback>
                <p:oleObj name="Equation" r:id="rId8" imgW="355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396" y="4853316"/>
                        <a:ext cx="739775" cy="4508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81750"/>
              </p:ext>
            </p:extLst>
          </p:nvPr>
        </p:nvGraphicFramePr>
        <p:xfrm>
          <a:off x="1308100" y="4722813"/>
          <a:ext cx="44116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1" name="Equation" r:id="rId10" imgW="2120760" imgH="317160" progId="Equation.DSMT4">
                  <p:embed/>
                </p:oleObj>
              </mc:Choice>
              <mc:Fallback>
                <p:oleObj name="Equation" r:id="rId10" imgW="2120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8100" y="4722813"/>
                        <a:ext cx="4411663" cy="6619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04157"/>
              </p:ext>
            </p:extLst>
          </p:nvPr>
        </p:nvGraphicFramePr>
        <p:xfrm>
          <a:off x="536056" y="5384800"/>
          <a:ext cx="14271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2" name="Equation" r:id="rId12" imgW="685800" imgH="482400" progId="Equation.DSMT4">
                  <p:embed/>
                </p:oleObj>
              </mc:Choice>
              <mc:Fallback>
                <p:oleObj name="Equation" r:id="rId12" imgW="685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6056" y="5384800"/>
                        <a:ext cx="1427163" cy="1006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317517"/>
              </p:ext>
            </p:extLst>
          </p:nvPr>
        </p:nvGraphicFramePr>
        <p:xfrm>
          <a:off x="1963219" y="5359400"/>
          <a:ext cx="32750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3" name="Equation" r:id="rId14" imgW="1574640" imgH="495000" progId="Equation.DSMT4">
                  <p:embed/>
                </p:oleObj>
              </mc:Choice>
              <mc:Fallback>
                <p:oleObj name="Equation" r:id="rId14" imgW="1574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63219" y="5359400"/>
                        <a:ext cx="3275012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253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5. Производная по направлению. Градиент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06643"/>
              </p:ext>
            </p:extLst>
          </p:nvPr>
        </p:nvGraphicFramePr>
        <p:xfrm>
          <a:off x="2158479" y="950851"/>
          <a:ext cx="38306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4" name="Equation" r:id="rId4" imgW="1841400" imgH="495000" progId="Equation.DSMT4">
                  <p:embed/>
                </p:oleObj>
              </mc:Choice>
              <mc:Fallback>
                <p:oleObj name="Equation" r:id="rId4" imgW="1841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8479" y="950851"/>
                        <a:ext cx="3830638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31583"/>
              </p:ext>
            </p:extLst>
          </p:nvPr>
        </p:nvGraphicFramePr>
        <p:xfrm>
          <a:off x="1135300" y="2369615"/>
          <a:ext cx="63484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5" name="Equation" r:id="rId6" imgW="3047760" imgH="469800" progId="Equation.DSMT4">
                  <p:embed/>
                </p:oleObj>
              </mc:Choice>
              <mc:Fallback>
                <p:oleObj name="Equation" r:id="rId6" imgW="304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5300" y="2369615"/>
                        <a:ext cx="6348412" cy="9810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/>
          <p:cNvCxnSpPr/>
          <p:nvPr/>
        </p:nvCxnSpPr>
        <p:spPr>
          <a:xfrm flipH="1">
            <a:off x="2771800" y="2018720"/>
            <a:ext cx="432048" cy="402168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4590472" y="1996534"/>
            <a:ext cx="201645" cy="464340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5698202" y="1987634"/>
            <a:ext cx="960818" cy="548944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26378" y="3363118"/>
            <a:ext cx="8296069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перь находим частные производные: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46415"/>
              </p:ext>
            </p:extLst>
          </p:nvPr>
        </p:nvGraphicFramePr>
        <p:xfrm>
          <a:off x="539552" y="4102316"/>
          <a:ext cx="11620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6" name="Equation" r:id="rId8" imgW="558720" imgH="266400" progId="Equation.DSMT4">
                  <p:embed/>
                </p:oleObj>
              </mc:Choice>
              <mc:Fallback>
                <p:oleObj name="Equation" r:id="rId8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52" y="4102316"/>
                        <a:ext cx="1162050" cy="5572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73985"/>
              </p:ext>
            </p:extLst>
          </p:nvPr>
        </p:nvGraphicFramePr>
        <p:xfrm>
          <a:off x="539552" y="4700863"/>
          <a:ext cx="10842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7" name="Equation" r:id="rId10" imgW="520560" imgH="317160" progId="Equation.DSMT4">
                  <p:embed/>
                </p:oleObj>
              </mc:Choice>
              <mc:Fallback>
                <p:oleObj name="Equation" r:id="rId10" imgW="520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552" y="4700863"/>
                        <a:ext cx="1084263" cy="6635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28281"/>
              </p:ext>
            </p:extLst>
          </p:nvPr>
        </p:nvGraphicFramePr>
        <p:xfrm>
          <a:off x="539552" y="5381414"/>
          <a:ext cx="14271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8" name="Equation" r:id="rId12" imgW="685800" imgH="291960" progId="Equation.DSMT4">
                  <p:embed/>
                </p:oleObj>
              </mc:Choice>
              <mc:Fallback>
                <p:oleObj name="Equation" r:id="rId12" imgW="685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552" y="5381414"/>
                        <a:ext cx="1427162" cy="6096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348958" y="4290219"/>
            <a:ext cx="2454245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точке </a:t>
            </a:r>
          </a:p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0,-2,-1)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19177"/>
              </p:ext>
            </p:extLst>
          </p:nvPr>
        </p:nvGraphicFramePr>
        <p:xfrm>
          <a:off x="5148064" y="4102316"/>
          <a:ext cx="27193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9" name="Equation" r:id="rId14" imgW="1307880" imgH="266400" progId="Equation.DSMT4">
                  <p:embed/>
                </p:oleObj>
              </mc:Choice>
              <mc:Fallback>
                <p:oleObj name="Equation" r:id="rId14" imgW="1307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48064" y="4102316"/>
                        <a:ext cx="2719387" cy="5572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97791"/>
              </p:ext>
            </p:extLst>
          </p:nvPr>
        </p:nvGraphicFramePr>
        <p:xfrm>
          <a:off x="5148064" y="4700863"/>
          <a:ext cx="27765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0" name="Equation" r:id="rId16" imgW="1333440" imgH="317160" progId="Equation.DSMT4">
                  <p:embed/>
                </p:oleObj>
              </mc:Choice>
              <mc:Fallback>
                <p:oleObj name="Equation" r:id="rId16" imgW="1333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48064" y="4700863"/>
                        <a:ext cx="2776537" cy="6635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21889"/>
              </p:ext>
            </p:extLst>
          </p:nvPr>
        </p:nvGraphicFramePr>
        <p:xfrm>
          <a:off x="5154612" y="5377179"/>
          <a:ext cx="3989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1" name="Equation" r:id="rId18" imgW="1917360" imgH="291960" progId="Equation.DSMT4">
                  <p:embed/>
                </p:oleObj>
              </mc:Choice>
              <mc:Fallback>
                <p:oleObj name="Equation" r:id="rId18" imgW="1917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54612" y="5377179"/>
                        <a:ext cx="3989388" cy="6096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трелка вправо 12"/>
          <p:cNvSpPr/>
          <p:nvPr/>
        </p:nvSpPr>
        <p:spPr>
          <a:xfrm>
            <a:off x="2231754" y="4352034"/>
            <a:ext cx="265112" cy="1270417"/>
          </a:xfrm>
          <a:prstGeom prst="rightArrow">
            <a:avLst>
              <a:gd name="adj1" fmla="val 50000"/>
              <a:gd name="adj2" fmla="val 66424"/>
            </a:avLst>
          </a:prstGeom>
          <a:noFill/>
          <a:ln w="28575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Стрелка вправо 46"/>
          <p:cNvSpPr/>
          <p:nvPr/>
        </p:nvSpPr>
        <p:spPr>
          <a:xfrm>
            <a:off x="4572000" y="4352034"/>
            <a:ext cx="265112" cy="1270417"/>
          </a:xfrm>
          <a:prstGeom prst="rightArrow">
            <a:avLst>
              <a:gd name="adj1" fmla="val 50000"/>
              <a:gd name="adj2" fmla="val 66424"/>
            </a:avLst>
          </a:prstGeom>
          <a:noFill/>
          <a:ln w="28575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850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7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2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9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4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3" grpId="0"/>
      <p:bldP spid="13" grpId="0" animBg="1"/>
      <p:bldP spid="4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5. Производная по направлению. Градиент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8993"/>
              </p:ext>
            </p:extLst>
          </p:nvPr>
        </p:nvGraphicFramePr>
        <p:xfrm>
          <a:off x="358427" y="958457"/>
          <a:ext cx="84756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0" name="Equation" r:id="rId4" imgW="4076640" imgH="482400" progId="Equation.DSMT4">
                  <p:embed/>
                </p:oleObj>
              </mc:Choice>
              <mc:Fallback>
                <p:oleObj name="Equation" r:id="rId4" imgW="4076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427" y="958457"/>
                        <a:ext cx="8475662" cy="1006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20710"/>
              </p:ext>
            </p:extLst>
          </p:nvPr>
        </p:nvGraphicFramePr>
        <p:xfrm>
          <a:off x="377792" y="2024095"/>
          <a:ext cx="77898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1" name="Equation" r:id="rId6" imgW="3746160" imgH="495000" progId="Equation.DSMT4">
                  <p:embed/>
                </p:oleObj>
              </mc:Choice>
              <mc:Fallback>
                <p:oleObj name="Equation" r:id="rId6" imgW="3746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792" y="2024095"/>
                        <a:ext cx="7789863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02747"/>
              </p:ext>
            </p:extLst>
          </p:nvPr>
        </p:nvGraphicFramePr>
        <p:xfrm>
          <a:off x="1611511" y="3105024"/>
          <a:ext cx="40925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2" name="Equation" r:id="rId8" imgW="1968480" imgH="469800" progId="Equation.DSMT4">
                  <p:embed/>
                </p:oleObj>
              </mc:Choice>
              <mc:Fallback>
                <p:oleObj name="Equation" r:id="rId8" imgW="1968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1511" y="3105024"/>
                        <a:ext cx="4092575" cy="9779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74231"/>
              </p:ext>
            </p:extLst>
          </p:nvPr>
        </p:nvGraphicFramePr>
        <p:xfrm>
          <a:off x="377792" y="5011865"/>
          <a:ext cx="1347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3" name="Equation" r:id="rId10" imgW="647640" imgH="266400" progId="Equation.DSMT4">
                  <p:embed/>
                </p:oleObj>
              </mc:Choice>
              <mc:Fallback>
                <p:oleObj name="Equation" r:id="rId10" imgW="647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792" y="5011865"/>
                        <a:ext cx="1347788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77792" y="4295054"/>
            <a:ext cx="4472447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диент в точке А равен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29302"/>
              </p:ext>
            </p:extLst>
          </p:nvPr>
        </p:nvGraphicFramePr>
        <p:xfrm>
          <a:off x="1725580" y="5077614"/>
          <a:ext cx="17160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4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25580" y="5077614"/>
                        <a:ext cx="1716087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944046" y="2997005"/>
            <a:ext cx="3132171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изводная по направлению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45878" y="4917717"/>
            <a:ext cx="82765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ли 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04882"/>
              </p:ext>
            </p:extLst>
          </p:nvPr>
        </p:nvGraphicFramePr>
        <p:xfrm>
          <a:off x="4604531" y="4952156"/>
          <a:ext cx="38322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5" name="Equation" r:id="rId14" imgW="1841400" imgH="279360" progId="Equation.DSMT4">
                  <p:embed/>
                </p:oleObj>
              </mc:Choice>
              <mc:Fallback>
                <p:oleObj name="Equation" r:id="rId14" imgW="1841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4531" y="4952156"/>
                        <a:ext cx="3832225" cy="5826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51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6. Применение полного дифференциала к приближенным вычислениям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21440"/>
              </p:ext>
            </p:extLst>
          </p:nvPr>
        </p:nvGraphicFramePr>
        <p:xfrm>
          <a:off x="1403648" y="3177750"/>
          <a:ext cx="5597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5" name="Equation" r:id="rId4" imgW="2692080" imgH="228600" progId="Equation.DSMT4">
                  <p:embed/>
                </p:oleObj>
              </mc:Choice>
              <mc:Fallback>
                <p:oleObj name="Equation" r:id="rId4" imgW="269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3177750"/>
                        <a:ext cx="5597525" cy="4762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63871" y="1254457"/>
            <a:ext cx="8072885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з определения дифференциала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ледует, что при достаточно малых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меет место приближенное равенство 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z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421457" y="4982810"/>
            <a:ext cx="827652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де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59141"/>
              </p:ext>
            </p:extLst>
          </p:nvPr>
        </p:nvGraphicFramePr>
        <p:xfrm>
          <a:off x="2123728" y="5105623"/>
          <a:ext cx="3673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6" name="Equation" r:id="rId6" imgW="1765080" imgH="266400" progId="Equation.DSMT4">
                  <p:embed/>
                </p:oleObj>
              </mc:Choice>
              <mc:Fallback>
                <p:oleObj name="Equation" r:id="rId6" imgW="1765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728" y="5105623"/>
                        <a:ext cx="3673475" cy="555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82147" y="3752709"/>
            <a:ext cx="8072885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ледовательно,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94027"/>
              </p:ext>
            </p:extLst>
          </p:nvPr>
        </p:nvGraphicFramePr>
        <p:xfrm>
          <a:off x="532369" y="4427927"/>
          <a:ext cx="77358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7" name="Equation" r:id="rId8" imgW="3720960" imgH="291960" progId="Equation.DSMT4">
                  <p:embed/>
                </p:oleObj>
              </mc:Choice>
              <mc:Fallback>
                <p:oleObj name="Equation" r:id="rId8" imgW="3720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369" y="4427927"/>
                        <a:ext cx="7735888" cy="608012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47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8" grpId="0"/>
      <p:bldP spid="5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6. Применение полного дифференциала к приближенным вычислениям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6522"/>
              </p:ext>
            </p:extLst>
          </p:nvPr>
        </p:nvGraphicFramePr>
        <p:xfrm>
          <a:off x="4556125" y="1809750"/>
          <a:ext cx="1162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6"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125" y="1809750"/>
                        <a:ext cx="1162050" cy="530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04164"/>
              </p:ext>
            </p:extLst>
          </p:nvPr>
        </p:nvGraphicFramePr>
        <p:xfrm>
          <a:off x="502808" y="3654000"/>
          <a:ext cx="14017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7" name="Equation" r:id="rId6" imgW="672840" imgH="495000" progId="Equation.DSMT4">
                  <p:embed/>
                </p:oleObj>
              </mc:Choice>
              <mc:Fallback>
                <p:oleObj name="Equation" r:id="rId6" imgW="672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808" y="3654000"/>
                        <a:ext cx="1401762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14975" y="2943095"/>
            <a:ext cx="8072885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ссмотрим функцию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66121"/>
              </p:ext>
            </p:extLst>
          </p:nvPr>
        </p:nvGraphicFramePr>
        <p:xfrm>
          <a:off x="590333" y="5888033"/>
          <a:ext cx="76565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8" name="Equation" r:id="rId8" imgW="3682800" imgH="291960" progId="Equation.DSMT4">
                  <p:embed/>
                </p:oleObj>
              </mc:Choice>
              <mc:Fallback>
                <p:oleObj name="Equation" r:id="rId8" imgW="3682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333" y="5888033"/>
                        <a:ext cx="7656513" cy="6080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502808" y="1172683"/>
            <a:ext cx="8296069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: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14975" y="1740594"/>
            <a:ext cx="4193618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ычислить приближенн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14975" y="2356176"/>
            <a:ext cx="8296069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ешение: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98585"/>
              </p:ext>
            </p:extLst>
          </p:nvPr>
        </p:nvGraphicFramePr>
        <p:xfrm>
          <a:off x="3897312" y="3021626"/>
          <a:ext cx="18208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9" name="Equation" r:id="rId10" imgW="876240" imgH="266400" progId="Equation.DSMT4">
                  <p:embed/>
                </p:oleObj>
              </mc:Choice>
              <mc:Fallback>
                <p:oleObj name="Equation" r:id="rId10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97312" y="3021626"/>
                        <a:ext cx="1820863" cy="554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7970"/>
              </p:ext>
            </p:extLst>
          </p:nvPr>
        </p:nvGraphicFramePr>
        <p:xfrm>
          <a:off x="2339752" y="3643875"/>
          <a:ext cx="9779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0" name="Equation" r:id="rId12" imgW="469800" imgH="495000" progId="Equation.DSMT4">
                  <p:embed/>
                </p:oleObj>
              </mc:Choice>
              <mc:Fallback>
                <p:oleObj name="Equation" r:id="rId12" imgW="46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9752" y="3643875"/>
                        <a:ext cx="977900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89187"/>
              </p:ext>
            </p:extLst>
          </p:nvPr>
        </p:nvGraphicFramePr>
        <p:xfrm>
          <a:off x="3888872" y="3659459"/>
          <a:ext cx="45989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1" name="Equation" r:id="rId14" imgW="2209680" imgH="495000" progId="Equation.DSMT4">
                  <p:embed/>
                </p:oleObj>
              </mc:Choice>
              <mc:Fallback>
                <p:oleObj name="Equation" r:id="rId14" imgW="2209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88872" y="3659459"/>
                        <a:ext cx="4598988" cy="10318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648454"/>
              </p:ext>
            </p:extLst>
          </p:nvPr>
        </p:nvGraphicFramePr>
        <p:xfrm>
          <a:off x="513447" y="4789281"/>
          <a:ext cx="37988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2" name="Equation" r:id="rId16" imgW="1828800" imgH="291960" progId="Equation.DSMT4">
                  <p:embed/>
                </p:oleObj>
              </mc:Choice>
              <mc:Fallback>
                <p:oleObj name="Equation" r:id="rId16" imgW="1828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3447" y="4789281"/>
                        <a:ext cx="3798888" cy="606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вал 4"/>
          <p:cNvSpPr/>
          <p:nvPr/>
        </p:nvSpPr>
        <p:spPr>
          <a:xfrm>
            <a:off x="7740352" y="5836929"/>
            <a:ext cx="506494" cy="62671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5364088" y="5827576"/>
            <a:ext cx="506494" cy="62671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5" name="Овал 64"/>
          <p:cNvSpPr/>
          <p:nvPr/>
        </p:nvSpPr>
        <p:spPr>
          <a:xfrm>
            <a:off x="2106436" y="5772135"/>
            <a:ext cx="1501214" cy="7239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859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4" grpId="0"/>
      <p:bldP spid="5" grpId="0" animBg="1"/>
      <p:bldP spid="64" grpId="0" animBg="1"/>
      <p:bldP spid="6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06374" y="435010"/>
            <a:ext cx="87698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9.6. Применение полного дифференциала к приближенным вычислениям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-137720"/>
            <a:ext cx="919251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9. Дифференциальное исчисление ФНП</a:t>
            </a:r>
            <a:endParaRPr lang="ru-RU" sz="31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02808" y="1172683"/>
            <a:ext cx="8296069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мер: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38169" y="2506080"/>
            <a:ext cx="638514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ходим частные производные: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205969"/>
              </p:ext>
            </p:extLst>
          </p:nvPr>
        </p:nvGraphicFramePr>
        <p:xfrm>
          <a:off x="590333" y="3226526"/>
          <a:ext cx="18748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7" name="Equation" r:id="rId4" imgW="901440" imgH="571320" progId="Equation.DSMT4">
                  <p:embed/>
                </p:oleObj>
              </mc:Choice>
              <mc:Fallback>
                <p:oleObj name="Equation" r:id="rId4" imgW="901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333" y="3226526"/>
                        <a:ext cx="1874837" cy="1187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590333" y="1772816"/>
            <a:ext cx="7656513" cy="723910"/>
            <a:chOff x="590333" y="1772816"/>
            <a:chExt cx="7656513" cy="723910"/>
          </a:xfrm>
        </p:grpSpPr>
        <p:graphicFrame>
          <p:nvGraphicFramePr>
            <p:cNvPr id="51" name="Объект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633854"/>
                </p:ext>
              </p:extLst>
            </p:nvPr>
          </p:nvGraphicFramePr>
          <p:xfrm>
            <a:off x="590333" y="1888714"/>
            <a:ext cx="7656513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18" name="Equation" r:id="rId6" imgW="3682800" imgH="291960" progId="Equation.DSMT4">
                    <p:embed/>
                  </p:oleObj>
                </mc:Choice>
                <mc:Fallback>
                  <p:oleObj name="Equation" r:id="rId6" imgW="36828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0333" y="1888714"/>
                          <a:ext cx="7656513" cy="608012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Овал 4"/>
            <p:cNvSpPr/>
            <p:nvPr/>
          </p:nvSpPr>
          <p:spPr>
            <a:xfrm>
              <a:off x="7740352" y="1837610"/>
              <a:ext cx="506494" cy="62671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4" name="Овал 63"/>
            <p:cNvSpPr/>
            <p:nvPr/>
          </p:nvSpPr>
          <p:spPr>
            <a:xfrm>
              <a:off x="5364088" y="1828257"/>
              <a:ext cx="506494" cy="62671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5" name="Овал 64"/>
            <p:cNvSpPr/>
            <p:nvPr/>
          </p:nvSpPr>
          <p:spPr>
            <a:xfrm>
              <a:off x="2106436" y="1772816"/>
              <a:ext cx="1501214" cy="72391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67" name="Объект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4387"/>
              </p:ext>
            </p:extLst>
          </p:nvPr>
        </p:nvGraphicFramePr>
        <p:xfrm>
          <a:off x="3113360" y="3212976"/>
          <a:ext cx="46990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9" name="Equation" r:id="rId8" imgW="2260440" imgH="571320" progId="Equation.DSMT4">
                  <p:embed/>
                </p:oleObj>
              </mc:Choice>
              <mc:Fallback>
                <p:oleObj name="Equation" r:id="rId8" imgW="2260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3360" y="3212976"/>
                        <a:ext cx="4699000" cy="1187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Овал 67"/>
          <p:cNvSpPr/>
          <p:nvPr/>
        </p:nvSpPr>
        <p:spPr>
          <a:xfrm>
            <a:off x="3830178" y="1807663"/>
            <a:ext cx="1501214" cy="72391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Овал 68"/>
          <p:cNvSpPr/>
          <p:nvPr/>
        </p:nvSpPr>
        <p:spPr>
          <a:xfrm>
            <a:off x="6096888" y="1805775"/>
            <a:ext cx="1501214" cy="72391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" name="Группа 5"/>
          <p:cNvGrpSpPr/>
          <p:nvPr/>
        </p:nvGrpSpPr>
        <p:grpSpPr>
          <a:xfrm>
            <a:off x="538169" y="4475769"/>
            <a:ext cx="7802186" cy="640907"/>
            <a:chOff x="542707" y="4475769"/>
            <a:chExt cx="7802186" cy="640907"/>
          </a:xfrm>
        </p:grpSpPr>
        <p:sp>
          <p:nvSpPr>
            <p:cNvPr id="70" name="TextBox 69"/>
            <p:cNvSpPr txBox="1"/>
            <p:nvPr/>
          </p:nvSpPr>
          <p:spPr>
            <a:xfrm>
              <a:off x="542707" y="4475769"/>
              <a:ext cx="6385145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гда: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71" name="Объект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995750"/>
                </p:ext>
              </p:extLst>
            </p:nvPr>
          </p:nvGraphicFramePr>
          <p:xfrm>
            <a:off x="1691680" y="4640426"/>
            <a:ext cx="665321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20" name="Equation" r:id="rId10" imgW="3200400" imgH="228600" progId="Equation.DSMT4">
                    <p:embed/>
                  </p:oleObj>
                </mc:Choice>
                <mc:Fallback>
                  <p:oleObj name="Equation" r:id="rId10" imgW="3200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91680" y="4640426"/>
                          <a:ext cx="6653213" cy="4762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Группа 6"/>
          <p:cNvGrpSpPr/>
          <p:nvPr/>
        </p:nvGrpSpPr>
        <p:grpSpPr>
          <a:xfrm>
            <a:off x="538169" y="4989938"/>
            <a:ext cx="6385145" cy="622944"/>
            <a:chOff x="637605" y="5178689"/>
            <a:chExt cx="6385145" cy="622944"/>
          </a:xfrm>
        </p:grpSpPr>
        <p:sp>
          <p:nvSpPr>
            <p:cNvPr id="72" name="TextBox 71"/>
            <p:cNvSpPr txBox="1"/>
            <p:nvPr/>
          </p:nvSpPr>
          <p:spPr>
            <a:xfrm>
              <a:off x="637605" y="5178689"/>
              <a:ext cx="6385145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твет: </a:t>
              </a:r>
              <a:endPara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73" name="Объект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121124"/>
                </p:ext>
              </p:extLst>
            </p:nvPr>
          </p:nvGraphicFramePr>
          <p:xfrm>
            <a:off x="1814055" y="5271408"/>
            <a:ext cx="20859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21" name="Equation" r:id="rId12" imgW="1002960" imgH="253800" progId="Equation.DSMT4">
                    <p:embed/>
                  </p:oleObj>
                </mc:Choice>
                <mc:Fallback>
                  <p:oleObj name="Equation" r:id="rId12" imgW="1002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14055" y="5271408"/>
                          <a:ext cx="2085975" cy="5302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Группа 8"/>
          <p:cNvGrpSpPr/>
          <p:nvPr/>
        </p:nvGrpSpPr>
        <p:grpSpPr>
          <a:xfrm>
            <a:off x="2691981" y="5444858"/>
            <a:ext cx="6272507" cy="1212640"/>
            <a:chOff x="2691981" y="5444858"/>
            <a:chExt cx="6272507" cy="1212640"/>
          </a:xfrm>
        </p:grpSpPr>
        <p:sp>
          <p:nvSpPr>
            <p:cNvPr id="74" name="TextBox 73"/>
            <p:cNvSpPr txBox="1"/>
            <p:nvPr/>
          </p:nvSpPr>
          <p:spPr>
            <a:xfrm>
              <a:off x="2691981" y="5444858"/>
              <a:ext cx="6120680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сравните со значением, полученном на калькуляторе: </a:t>
              </a:r>
              <a:endPara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75" name="Объект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287658"/>
                </p:ext>
              </p:extLst>
            </p:nvPr>
          </p:nvGraphicFramePr>
          <p:xfrm>
            <a:off x="5559300" y="6087689"/>
            <a:ext cx="3405188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22" name="Equation" r:id="rId14" imgW="1638000" imgH="266400" progId="Equation.DSMT4">
                    <p:embed/>
                  </p:oleObj>
                </mc:Choice>
                <mc:Fallback>
                  <p:oleObj name="Equation" r:id="rId14" imgW="16380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59300" y="6087689"/>
                          <a:ext cx="3405188" cy="55721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103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8" grpId="0" animBg="1"/>
      <p:bldP spid="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755576" y="555372"/>
            <a:ext cx="7704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8.3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прерывность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8. Функции двух переменных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8009" y="1008964"/>
            <a:ext cx="8662489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ил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)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прерывн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она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8009" y="2243866"/>
            <a:ext cx="867245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определена в этой точке и некоторой ее окрестности;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368009" y="2913522"/>
            <a:ext cx="8672455" cy="864336"/>
            <a:chOff x="368009" y="2913522"/>
            <a:chExt cx="8672455" cy="864336"/>
          </a:xfrm>
        </p:grpSpPr>
        <p:sp>
          <p:nvSpPr>
            <p:cNvPr id="23" name="TextBox 22"/>
            <p:cNvSpPr txBox="1"/>
            <p:nvPr/>
          </p:nvSpPr>
          <p:spPr>
            <a:xfrm>
              <a:off x="368009" y="2913522"/>
              <a:ext cx="8672455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имеет предел </a:t>
              </a:r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357129"/>
                </p:ext>
              </p:extLst>
            </p:nvPr>
          </p:nvGraphicFramePr>
          <p:xfrm>
            <a:off x="2987824" y="3066658"/>
            <a:ext cx="18796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8" name="Equation" r:id="rId4" imgW="901440" imgH="342720" progId="Equation.DSMT4">
                    <p:embed/>
                  </p:oleObj>
                </mc:Choice>
                <mc:Fallback>
                  <p:oleObj name="Equation" r:id="rId4" imgW="9014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87824" y="3066658"/>
                          <a:ext cx="1879600" cy="7112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Группа 4"/>
          <p:cNvGrpSpPr/>
          <p:nvPr/>
        </p:nvGrpSpPr>
        <p:grpSpPr>
          <a:xfrm>
            <a:off x="368009" y="3670642"/>
            <a:ext cx="8672455" cy="1380856"/>
            <a:chOff x="403763" y="3914859"/>
            <a:chExt cx="8672455" cy="1380856"/>
          </a:xfrm>
        </p:grpSpPr>
        <p:sp>
          <p:nvSpPr>
            <p:cNvPr id="24" name="TextBox 23"/>
            <p:cNvSpPr txBox="1"/>
            <p:nvPr/>
          </p:nvSpPr>
          <p:spPr>
            <a:xfrm>
              <a:off x="403763" y="3914859"/>
              <a:ext cx="8672455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) этот предел равен значению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 точк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М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.е. </a:t>
              </a:r>
            </a:p>
          </p:txBody>
        </p:sp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4881393"/>
                </p:ext>
              </p:extLst>
            </p:nvPr>
          </p:nvGraphicFramePr>
          <p:xfrm>
            <a:off x="1043608" y="4584515"/>
            <a:ext cx="3230563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9" name="Equation" r:id="rId6" imgW="1549080" imgH="342720" progId="Equation.DSMT4">
                    <p:embed/>
                  </p:oleObj>
                </mc:Choice>
                <mc:Fallback>
                  <p:oleObj name="Equation" r:id="rId6" imgW="15490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43608" y="4584515"/>
                          <a:ext cx="3230563" cy="7112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68008" y="5097473"/>
            <a:ext cx="8662489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, непрерывная в каждой точке некоторой области,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прерывной в этой област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2818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755576" y="555372"/>
            <a:ext cx="7704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8.3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прерывность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8. Функции двух переменных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8009" y="972293"/>
            <a:ext cx="8602591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и, в которых не выполняется хотя бы одно из условий непрерывности, называю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ами разрыв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68009" y="2674348"/>
            <a:ext cx="8662489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и разрыва могут образовывать целые линии разрыва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68009" y="3886055"/>
            <a:ext cx="8662489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пример,</a:t>
            </a: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45204"/>
              </p:ext>
            </p:extLst>
          </p:nvPr>
        </p:nvGraphicFramePr>
        <p:xfrm>
          <a:off x="2210053" y="3739292"/>
          <a:ext cx="2489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5"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0053" y="3739292"/>
                        <a:ext cx="2489200" cy="10001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19892"/>
              </p:ext>
            </p:extLst>
          </p:nvPr>
        </p:nvGraphicFramePr>
        <p:xfrm>
          <a:off x="368009" y="4823769"/>
          <a:ext cx="4422776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6" name="Equation" r:id="rId6" imgW="2120760" imgH="228600" progId="Equation.DSMT4">
                  <p:embed/>
                </p:oleObj>
              </mc:Choice>
              <mc:Fallback>
                <p:oleObj name="Equation" r:id="rId6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009" y="4823769"/>
                        <a:ext cx="4422776" cy="4746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368009" y="5370373"/>
            <a:ext cx="8662489" cy="631965"/>
            <a:chOff x="413729" y="5517819"/>
            <a:chExt cx="8662489" cy="631965"/>
          </a:xfrm>
        </p:grpSpPr>
        <p:sp>
          <p:nvSpPr>
            <p:cNvPr id="33" name="TextBox 32"/>
            <p:cNvSpPr txBox="1"/>
            <p:nvPr/>
          </p:nvSpPr>
          <p:spPr>
            <a:xfrm>
              <a:off x="413729" y="5517819"/>
              <a:ext cx="8662489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ямая              - это линия разрыва.</a:t>
              </a:r>
            </a:p>
          </p:txBody>
        </p:sp>
        <p:graphicFrame>
          <p:nvGraphicFramePr>
            <p:cNvPr id="32" name="Объект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100580"/>
                </p:ext>
              </p:extLst>
            </p:nvPr>
          </p:nvGraphicFramePr>
          <p:xfrm>
            <a:off x="1750695" y="5675121"/>
            <a:ext cx="10334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37" name="Equation" r:id="rId8" imgW="495000" imgH="228600" progId="Equation.DSMT4">
                    <p:embed/>
                  </p:oleObj>
                </mc:Choice>
                <mc:Fallback>
                  <p:oleObj name="Equation" r:id="rId8" imgW="49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50695" y="5675121"/>
                          <a:ext cx="1033463" cy="47466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128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323528" y="3728404"/>
            <a:ext cx="6209465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точек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вязны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любые две точки множества можно соединить непрерывной линией, целиком лежащей в этой области.</a:t>
            </a:r>
          </a:p>
        </p:txBody>
      </p:sp>
      <p:sp>
        <p:nvSpPr>
          <p:cNvPr id="5" name="Полилиния 4"/>
          <p:cNvSpPr/>
          <p:nvPr/>
        </p:nvSpPr>
        <p:spPr>
          <a:xfrm>
            <a:off x="6833326" y="1871954"/>
            <a:ext cx="1706043" cy="1629054"/>
          </a:xfrm>
          <a:custGeom>
            <a:avLst/>
            <a:gdLst>
              <a:gd name="connsiteX0" fmla="*/ 142568 w 1706043"/>
              <a:gd name="connsiteY0" fmla="*/ 550794 h 1629054"/>
              <a:gd name="connsiteX1" fmla="*/ 856671 w 1706043"/>
              <a:gd name="connsiteY1" fmla="*/ 2154 h 1629054"/>
              <a:gd name="connsiteX2" fmla="*/ 1683985 w 1706043"/>
              <a:gd name="connsiteY2" fmla="*/ 394040 h 1629054"/>
              <a:gd name="connsiteX3" fmla="*/ 1466271 w 1706043"/>
              <a:gd name="connsiteY3" fmla="*/ 1212646 h 1629054"/>
              <a:gd name="connsiteX4" fmla="*/ 1448854 w 1706043"/>
              <a:gd name="connsiteY4" fmla="*/ 1500029 h 1629054"/>
              <a:gd name="connsiteX5" fmla="*/ 874088 w 1706043"/>
              <a:gd name="connsiteY5" fmla="*/ 1613240 h 1629054"/>
              <a:gd name="connsiteX6" fmla="*/ 604123 w 1706043"/>
              <a:gd name="connsiteY6" fmla="*/ 1169103 h 1629054"/>
              <a:gd name="connsiteX7" fmla="*/ 38065 w 1706043"/>
              <a:gd name="connsiteY7" fmla="*/ 1012349 h 1629054"/>
              <a:gd name="connsiteX8" fmla="*/ 142568 w 1706043"/>
              <a:gd name="connsiteY8" fmla="*/ 550794 h 1629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06043" h="1629054">
                <a:moveTo>
                  <a:pt x="142568" y="550794"/>
                </a:moveTo>
                <a:cubicBezTo>
                  <a:pt x="279002" y="382428"/>
                  <a:pt x="599768" y="28280"/>
                  <a:pt x="856671" y="2154"/>
                </a:cubicBezTo>
                <a:cubicBezTo>
                  <a:pt x="1113574" y="-23972"/>
                  <a:pt x="1582385" y="192291"/>
                  <a:pt x="1683985" y="394040"/>
                </a:cubicBezTo>
                <a:cubicBezTo>
                  <a:pt x="1785585" y="595789"/>
                  <a:pt x="1505460" y="1028314"/>
                  <a:pt x="1466271" y="1212646"/>
                </a:cubicBezTo>
                <a:cubicBezTo>
                  <a:pt x="1427082" y="1396978"/>
                  <a:pt x="1547551" y="1433263"/>
                  <a:pt x="1448854" y="1500029"/>
                </a:cubicBezTo>
                <a:cubicBezTo>
                  <a:pt x="1350157" y="1566795"/>
                  <a:pt x="1014876" y="1668394"/>
                  <a:pt x="874088" y="1613240"/>
                </a:cubicBezTo>
                <a:cubicBezTo>
                  <a:pt x="733300" y="1558086"/>
                  <a:pt x="743460" y="1269251"/>
                  <a:pt x="604123" y="1169103"/>
                </a:cubicBezTo>
                <a:cubicBezTo>
                  <a:pt x="464786" y="1068955"/>
                  <a:pt x="116442" y="1119755"/>
                  <a:pt x="38065" y="1012349"/>
                </a:cubicBezTo>
                <a:cubicBezTo>
                  <a:pt x="-40312" y="904943"/>
                  <a:pt x="6134" y="719160"/>
                  <a:pt x="142568" y="55079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38100"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755576" y="555372"/>
            <a:ext cx="77048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8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ойства функций, непрерывных в ограниченной замкнутой област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8. Функции двух переменных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23528" y="1447924"/>
            <a:ext cx="6046251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точек плоскости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ткрыты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каждая точка принадлежит множеству вместе с некоторой окрестностью этой точки.</a:t>
            </a:r>
          </a:p>
        </p:txBody>
      </p:sp>
      <p:grpSp>
        <p:nvGrpSpPr>
          <p:cNvPr id="8" name="Группа 7"/>
          <p:cNvGrpSpPr/>
          <p:nvPr/>
        </p:nvGrpSpPr>
        <p:grpSpPr>
          <a:xfrm>
            <a:off x="7686348" y="2146481"/>
            <a:ext cx="216024" cy="216000"/>
            <a:chOff x="7686348" y="1970848"/>
            <a:chExt cx="216024" cy="216000"/>
          </a:xfrm>
        </p:grpSpPr>
        <p:sp>
          <p:nvSpPr>
            <p:cNvPr id="7" name="Овал 6"/>
            <p:cNvSpPr/>
            <p:nvPr/>
          </p:nvSpPr>
          <p:spPr>
            <a:xfrm>
              <a:off x="7686348" y="1970848"/>
              <a:ext cx="216024" cy="216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Овал 5"/>
            <p:cNvSpPr/>
            <p:nvPr/>
          </p:nvSpPr>
          <p:spPr>
            <a:xfrm>
              <a:off x="7766641" y="2051129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8376589" y="2164481"/>
            <a:ext cx="108000" cy="108000"/>
            <a:chOff x="7686348" y="1970848"/>
            <a:chExt cx="216024" cy="216000"/>
          </a:xfrm>
        </p:grpSpPr>
        <p:sp>
          <p:nvSpPr>
            <p:cNvPr id="19" name="Овал 18"/>
            <p:cNvSpPr/>
            <p:nvPr/>
          </p:nvSpPr>
          <p:spPr>
            <a:xfrm>
              <a:off x="7686348" y="1970848"/>
              <a:ext cx="216024" cy="216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7766641" y="2051129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1" name="Группа 20"/>
          <p:cNvGrpSpPr/>
          <p:nvPr/>
        </p:nvGrpSpPr>
        <p:grpSpPr>
          <a:xfrm>
            <a:off x="6929105" y="2362481"/>
            <a:ext cx="324000" cy="324000"/>
            <a:chOff x="7673870" y="1959265"/>
            <a:chExt cx="216024" cy="216000"/>
          </a:xfrm>
        </p:grpSpPr>
        <p:sp>
          <p:nvSpPr>
            <p:cNvPr id="22" name="Овал 21"/>
            <p:cNvSpPr/>
            <p:nvPr/>
          </p:nvSpPr>
          <p:spPr>
            <a:xfrm>
              <a:off x="7673870" y="1959265"/>
              <a:ext cx="216024" cy="216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/>
            <p:cNvSpPr/>
            <p:nvPr/>
          </p:nvSpPr>
          <p:spPr>
            <a:xfrm>
              <a:off x="7766641" y="2051129"/>
              <a:ext cx="30483" cy="3227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4" name="Группа 23"/>
          <p:cNvGrpSpPr/>
          <p:nvPr/>
        </p:nvGrpSpPr>
        <p:grpSpPr>
          <a:xfrm>
            <a:off x="7902372" y="2790030"/>
            <a:ext cx="288000" cy="288000"/>
            <a:chOff x="7686348" y="1970848"/>
            <a:chExt cx="216024" cy="216000"/>
          </a:xfrm>
        </p:grpSpPr>
        <p:sp>
          <p:nvSpPr>
            <p:cNvPr id="25" name="Овал 24"/>
            <p:cNvSpPr/>
            <p:nvPr/>
          </p:nvSpPr>
          <p:spPr>
            <a:xfrm>
              <a:off x="7686348" y="1970848"/>
              <a:ext cx="216024" cy="216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7766641" y="2051129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9" name="Полилиния 8"/>
          <p:cNvSpPr/>
          <p:nvPr/>
        </p:nvSpPr>
        <p:spPr>
          <a:xfrm>
            <a:off x="6565398" y="4039089"/>
            <a:ext cx="2327082" cy="1406135"/>
          </a:xfrm>
          <a:custGeom>
            <a:avLst/>
            <a:gdLst>
              <a:gd name="connsiteX0" fmla="*/ 262546 w 2327082"/>
              <a:gd name="connsiteY0" fmla="*/ 550278 h 1406135"/>
              <a:gd name="connsiteX1" fmla="*/ 523804 w 2327082"/>
              <a:gd name="connsiteY1" fmla="*/ 132267 h 1406135"/>
              <a:gd name="connsiteX2" fmla="*/ 872146 w 2327082"/>
              <a:gd name="connsiteY2" fmla="*/ 1638 h 1406135"/>
              <a:gd name="connsiteX3" fmla="*/ 2030386 w 2327082"/>
              <a:gd name="connsiteY3" fmla="*/ 201936 h 1406135"/>
              <a:gd name="connsiteX4" fmla="*/ 2300352 w 2327082"/>
              <a:gd name="connsiteY4" fmla="*/ 994416 h 1406135"/>
              <a:gd name="connsiteX5" fmla="*/ 1533998 w 2327082"/>
              <a:gd name="connsiteY5" fmla="*/ 1403718 h 1406135"/>
              <a:gd name="connsiteX6" fmla="*/ 1551415 w 2327082"/>
              <a:gd name="connsiteY6" fmla="*/ 820244 h 1406135"/>
              <a:gd name="connsiteX7" fmla="*/ 1351118 w 2327082"/>
              <a:gd name="connsiteY7" fmla="*/ 437067 h 1406135"/>
              <a:gd name="connsiteX8" fmla="*/ 802478 w 2327082"/>
              <a:gd name="connsiteY8" fmla="*/ 776701 h 1406135"/>
              <a:gd name="connsiteX9" fmla="*/ 401884 w 2327082"/>
              <a:gd name="connsiteY9" fmla="*/ 1255673 h 1406135"/>
              <a:gd name="connsiteX10" fmla="*/ 1289 w 2327082"/>
              <a:gd name="connsiteY10" fmla="*/ 776701 h 1406135"/>
              <a:gd name="connsiteX11" fmla="*/ 262546 w 2327082"/>
              <a:gd name="connsiteY11" fmla="*/ 550278 h 1406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327082" h="1406135">
                <a:moveTo>
                  <a:pt x="262546" y="550278"/>
                </a:moveTo>
                <a:cubicBezTo>
                  <a:pt x="349632" y="442872"/>
                  <a:pt x="422204" y="223707"/>
                  <a:pt x="523804" y="132267"/>
                </a:cubicBezTo>
                <a:cubicBezTo>
                  <a:pt x="625404" y="40827"/>
                  <a:pt x="621049" y="-9973"/>
                  <a:pt x="872146" y="1638"/>
                </a:cubicBezTo>
                <a:cubicBezTo>
                  <a:pt x="1123243" y="13249"/>
                  <a:pt x="1792352" y="36473"/>
                  <a:pt x="2030386" y="201936"/>
                </a:cubicBezTo>
                <a:cubicBezTo>
                  <a:pt x="2268420" y="367399"/>
                  <a:pt x="2383083" y="794119"/>
                  <a:pt x="2300352" y="994416"/>
                </a:cubicBezTo>
                <a:cubicBezTo>
                  <a:pt x="2217621" y="1194713"/>
                  <a:pt x="1658821" y="1432747"/>
                  <a:pt x="1533998" y="1403718"/>
                </a:cubicBezTo>
                <a:cubicBezTo>
                  <a:pt x="1409175" y="1374689"/>
                  <a:pt x="1581895" y="981352"/>
                  <a:pt x="1551415" y="820244"/>
                </a:cubicBezTo>
                <a:cubicBezTo>
                  <a:pt x="1520935" y="659136"/>
                  <a:pt x="1475941" y="444324"/>
                  <a:pt x="1351118" y="437067"/>
                </a:cubicBezTo>
                <a:cubicBezTo>
                  <a:pt x="1226295" y="429810"/>
                  <a:pt x="960684" y="640267"/>
                  <a:pt x="802478" y="776701"/>
                </a:cubicBezTo>
                <a:cubicBezTo>
                  <a:pt x="644272" y="913135"/>
                  <a:pt x="535415" y="1255673"/>
                  <a:pt x="401884" y="1255673"/>
                </a:cubicBezTo>
                <a:cubicBezTo>
                  <a:pt x="268353" y="1255673"/>
                  <a:pt x="20158" y="892815"/>
                  <a:pt x="1289" y="776701"/>
                </a:cubicBezTo>
                <a:cubicBezTo>
                  <a:pt x="-17580" y="660587"/>
                  <a:pt x="175460" y="657684"/>
                  <a:pt x="262546" y="550278"/>
                </a:cubicBez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Блок-схема: узел 9"/>
          <p:cNvSpPr/>
          <p:nvPr/>
        </p:nvSpPr>
        <p:spPr>
          <a:xfrm>
            <a:off x="6952573" y="4978292"/>
            <a:ext cx="72000" cy="72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Блок-схема: узел 28"/>
          <p:cNvSpPr/>
          <p:nvPr/>
        </p:nvSpPr>
        <p:spPr>
          <a:xfrm>
            <a:off x="8305350" y="5122070"/>
            <a:ext cx="72000" cy="72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олилиния 10"/>
          <p:cNvSpPr/>
          <p:nvPr/>
        </p:nvSpPr>
        <p:spPr>
          <a:xfrm>
            <a:off x="6993407" y="4254949"/>
            <a:ext cx="1437264" cy="917893"/>
          </a:xfrm>
          <a:custGeom>
            <a:avLst/>
            <a:gdLst>
              <a:gd name="connsiteX0" fmla="*/ 0 w 1437264"/>
              <a:gd name="connsiteY0" fmla="*/ 752430 h 917893"/>
              <a:gd name="connsiteX1" fmla="*/ 243840 w 1437264"/>
              <a:gd name="connsiteY1" fmla="*/ 247333 h 917893"/>
              <a:gd name="connsiteX2" fmla="*/ 827315 w 1437264"/>
              <a:gd name="connsiteY2" fmla="*/ 3493 h 917893"/>
              <a:gd name="connsiteX3" fmla="*/ 1341120 w 1437264"/>
              <a:gd name="connsiteY3" fmla="*/ 142830 h 917893"/>
              <a:gd name="connsiteX4" fmla="*/ 1436915 w 1437264"/>
              <a:gd name="connsiteY4" fmla="*/ 656636 h 917893"/>
              <a:gd name="connsiteX5" fmla="*/ 1367246 w 1437264"/>
              <a:gd name="connsiteY5" fmla="*/ 917893 h 917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37264" h="917893">
                <a:moveTo>
                  <a:pt x="0" y="752430"/>
                </a:moveTo>
                <a:cubicBezTo>
                  <a:pt x="52977" y="562293"/>
                  <a:pt x="105954" y="372156"/>
                  <a:pt x="243840" y="247333"/>
                </a:cubicBezTo>
                <a:cubicBezTo>
                  <a:pt x="381726" y="122510"/>
                  <a:pt x="644435" y="20910"/>
                  <a:pt x="827315" y="3493"/>
                </a:cubicBezTo>
                <a:cubicBezTo>
                  <a:pt x="1010195" y="-13924"/>
                  <a:pt x="1239520" y="33973"/>
                  <a:pt x="1341120" y="142830"/>
                </a:cubicBezTo>
                <a:cubicBezTo>
                  <a:pt x="1442720" y="251687"/>
                  <a:pt x="1432561" y="527459"/>
                  <a:pt x="1436915" y="656636"/>
                </a:cubicBezTo>
                <a:cubicBezTo>
                  <a:pt x="1441269" y="785813"/>
                  <a:pt x="1404257" y="851853"/>
                  <a:pt x="1367246" y="917893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олилиния 12"/>
          <p:cNvSpPr/>
          <p:nvPr/>
        </p:nvSpPr>
        <p:spPr>
          <a:xfrm>
            <a:off x="5744282" y="5513223"/>
            <a:ext cx="1912271" cy="980538"/>
          </a:xfrm>
          <a:custGeom>
            <a:avLst/>
            <a:gdLst>
              <a:gd name="connsiteX0" fmla="*/ 1237863 w 1912271"/>
              <a:gd name="connsiteY0" fmla="*/ 975844 h 1019745"/>
              <a:gd name="connsiteX1" fmla="*/ 9955 w 1912271"/>
              <a:gd name="connsiteY1" fmla="*/ 653627 h 1019745"/>
              <a:gd name="connsiteX2" fmla="*/ 724057 w 1912271"/>
              <a:gd name="connsiteY2" fmla="*/ 17901 h 1019745"/>
              <a:gd name="connsiteX3" fmla="*/ 1891006 w 1912271"/>
              <a:gd name="connsiteY3" fmla="*/ 200781 h 1019745"/>
              <a:gd name="connsiteX4" fmla="*/ 1438160 w 1912271"/>
              <a:gd name="connsiteY4" fmla="*/ 470747 h 1019745"/>
              <a:gd name="connsiteX5" fmla="*/ 933063 w 1912271"/>
              <a:gd name="connsiteY5" fmla="*/ 331410 h 1019745"/>
              <a:gd name="connsiteX6" fmla="*/ 654389 w 1912271"/>
              <a:gd name="connsiteY6" fmla="*/ 549124 h 1019745"/>
              <a:gd name="connsiteX7" fmla="*/ 1072400 w 1912271"/>
              <a:gd name="connsiteY7" fmla="*/ 714587 h 1019745"/>
              <a:gd name="connsiteX8" fmla="*/ 1760377 w 1912271"/>
              <a:gd name="connsiteY8" fmla="*/ 836507 h 1019745"/>
              <a:gd name="connsiteX9" fmla="*/ 1281406 w 1912271"/>
              <a:gd name="connsiteY9" fmla="*/ 1001970 h 1019745"/>
              <a:gd name="connsiteX10" fmla="*/ 1237863 w 1912271"/>
              <a:gd name="connsiteY10" fmla="*/ 975844 h 1019745"/>
              <a:gd name="connsiteX0" fmla="*/ 1237863 w 1912271"/>
              <a:gd name="connsiteY0" fmla="*/ 975844 h 980538"/>
              <a:gd name="connsiteX1" fmla="*/ 9955 w 1912271"/>
              <a:gd name="connsiteY1" fmla="*/ 653627 h 980538"/>
              <a:gd name="connsiteX2" fmla="*/ 724057 w 1912271"/>
              <a:gd name="connsiteY2" fmla="*/ 17901 h 980538"/>
              <a:gd name="connsiteX3" fmla="*/ 1891006 w 1912271"/>
              <a:gd name="connsiteY3" fmla="*/ 200781 h 980538"/>
              <a:gd name="connsiteX4" fmla="*/ 1438160 w 1912271"/>
              <a:gd name="connsiteY4" fmla="*/ 470747 h 980538"/>
              <a:gd name="connsiteX5" fmla="*/ 933063 w 1912271"/>
              <a:gd name="connsiteY5" fmla="*/ 331410 h 980538"/>
              <a:gd name="connsiteX6" fmla="*/ 654389 w 1912271"/>
              <a:gd name="connsiteY6" fmla="*/ 549124 h 980538"/>
              <a:gd name="connsiteX7" fmla="*/ 1072400 w 1912271"/>
              <a:gd name="connsiteY7" fmla="*/ 714587 h 980538"/>
              <a:gd name="connsiteX8" fmla="*/ 1760377 w 1912271"/>
              <a:gd name="connsiteY8" fmla="*/ 836507 h 980538"/>
              <a:gd name="connsiteX9" fmla="*/ 1237863 w 1912271"/>
              <a:gd name="connsiteY9" fmla="*/ 975844 h 980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12271" h="980538">
                <a:moveTo>
                  <a:pt x="1237863" y="975844"/>
                </a:moveTo>
                <a:cubicBezTo>
                  <a:pt x="946126" y="945364"/>
                  <a:pt x="95589" y="813284"/>
                  <a:pt x="9955" y="653627"/>
                </a:cubicBezTo>
                <a:cubicBezTo>
                  <a:pt x="-75679" y="493970"/>
                  <a:pt x="410549" y="93375"/>
                  <a:pt x="724057" y="17901"/>
                </a:cubicBezTo>
                <a:cubicBezTo>
                  <a:pt x="1037565" y="-57573"/>
                  <a:pt x="1771989" y="125307"/>
                  <a:pt x="1891006" y="200781"/>
                </a:cubicBezTo>
                <a:cubicBezTo>
                  <a:pt x="2010023" y="276255"/>
                  <a:pt x="1597817" y="448975"/>
                  <a:pt x="1438160" y="470747"/>
                </a:cubicBezTo>
                <a:cubicBezTo>
                  <a:pt x="1278503" y="492518"/>
                  <a:pt x="1063691" y="318347"/>
                  <a:pt x="933063" y="331410"/>
                </a:cubicBezTo>
                <a:cubicBezTo>
                  <a:pt x="802435" y="344473"/>
                  <a:pt x="631166" y="485261"/>
                  <a:pt x="654389" y="549124"/>
                </a:cubicBezTo>
                <a:cubicBezTo>
                  <a:pt x="677612" y="612987"/>
                  <a:pt x="888069" y="666690"/>
                  <a:pt x="1072400" y="714587"/>
                </a:cubicBezTo>
                <a:cubicBezTo>
                  <a:pt x="1256731" y="762484"/>
                  <a:pt x="1725543" y="788610"/>
                  <a:pt x="1760377" y="836507"/>
                </a:cubicBezTo>
                <a:cubicBezTo>
                  <a:pt x="1787954" y="880050"/>
                  <a:pt x="1529600" y="1006324"/>
                  <a:pt x="1237863" y="975844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олилиния 14"/>
          <p:cNvSpPr/>
          <p:nvPr/>
        </p:nvSpPr>
        <p:spPr>
          <a:xfrm>
            <a:off x="7346612" y="5751155"/>
            <a:ext cx="1353179" cy="878637"/>
          </a:xfrm>
          <a:custGeom>
            <a:avLst/>
            <a:gdLst>
              <a:gd name="connsiteX0" fmla="*/ 834614 w 1353179"/>
              <a:gd name="connsiteY0" fmla="*/ 3742 h 878637"/>
              <a:gd name="connsiteX1" fmla="*/ 16008 w 1353179"/>
              <a:gd name="connsiteY1" fmla="*/ 369502 h 878637"/>
              <a:gd name="connsiteX2" fmla="*/ 294682 w 1353179"/>
              <a:gd name="connsiteY2" fmla="*/ 534964 h 878637"/>
              <a:gd name="connsiteX3" fmla="*/ 329517 w 1353179"/>
              <a:gd name="connsiteY3" fmla="*/ 804930 h 878637"/>
              <a:gd name="connsiteX4" fmla="*/ 1130705 w 1353179"/>
              <a:gd name="connsiteY4" fmla="*/ 831056 h 878637"/>
              <a:gd name="connsiteX5" fmla="*/ 1339711 w 1353179"/>
              <a:gd name="connsiteY5" fmla="*/ 221456 h 878637"/>
              <a:gd name="connsiteX6" fmla="*/ 834614 w 1353179"/>
              <a:gd name="connsiteY6" fmla="*/ 3742 h 878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53179" h="878637">
                <a:moveTo>
                  <a:pt x="834614" y="3742"/>
                </a:moveTo>
                <a:cubicBezTo>
                  <a:pt x="613997" y="28416"/>
                  <a:pt x="105997" y="280965"/>
                  <a:pt x="16008" y="369502"/>
                </a:cubicBezTo>
                <a:cubicBezTo>
                  <a:pt x="-73981" y="458039"/>
                  <a:pt x="242431" y="462393"/>
                  <a:pt x="294682" y="534964"/>
                </a:cubicBezTo>
                <a:cubicBezTo>
                  <a:pt x="346933" y="607535"/>
                  <a:pt x="190180" y="755581"/>
                  <a:pt x="329517" y="804930"/>
                </a:cubicBezTo>
                <a:cubicBezTo>
                  <a:pt x="468854" y="854279"/>
                  <a:pt x="962339" y="928302"/>
                  <a:pt x="1130705" y="831056"/>
                </a:cubicBezTo>
                <a:cubicBezTo>
                  <a:pt x="1299071" y="733810"/>
                  <a:pt x="1389060" y="363696"/>
                  <a:pt x="1339711" y="221456"/>
                </a:cubicBezTo>
                <a:cubicBezTo>
                  <a:pt x="1290362" y="79216"/>
                  <a:pt x="1055231" y="-20932"/>
                  <a:pt x="834614" y="3742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Блок-схема: узел 34"/>
          <p:cNvSpPr/>
          <p:nvPr/>
        </p:nvSpPr>
        <p:spPr>
          <a:xfrm>
            <a:off x="7365938" y="5727127"/>
            <a:ext cx="72000" cy="720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Блок-схема: узел 35"/>
          <p:cNvSpPr/>
          <p:nvPr/>
        </p:nvSpPr>
        <p:spPr>
          <a:xfrm>
            <a:off x="7974372" y="5931492"/>
            <a:ext cx="72000" cy="720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TextBox 38"/>
          <p:cNvSpPr txBox="1"/>
          <p:nvPr/>
        </p:nvSpPr>
        <p:spPr>
          <a:xfrm>
            <a:off x="5695556" y="5906957"/>
            <a:ext cx="3548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связное множество</a:t>
            </a:r>
            <a:endParaRPr lang="ru-RU" sz="2800" i="1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52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" grpId="0" animBg="1"/>
      <p:bldP spid="26" grpId="0"/>
      <p:bldP spid="9" grpId="0" animBg="1"/>
      <p:bldP spid="10" grpId="0" animBg="1"/>
      <p:bldP spid="29" grpId="0" animBg="1"/>
      <p:bldP spid="11" grpId="0" animBg="1"/>
      <p:bldP spid="13" grpId="0" animBg="1"/>
      <p:bldP spid="15" grpId="0" animBg="1"/>
      <p:bldP spid="35" grpId="0" animBg="1"/>
      <p:bldP spid="36" grpId="0" animBg="1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Овал 27"/>
          <p:cNvSpPr/>
          <p:nvPr/>
        </p:nvSpPr>
        <p:spPr>
          <a:xfrm>
            <a:off x="8268009" y="3717008"/>
            <a:ext cx="216000" cy="2160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7475620" y="3501008"/>
            <a:ext cx="288000" cy="2880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755576" y="555372"/>
            <a:ext cx="77048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8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ойства функций, непрерывных в ограниченной замкнутой област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425"/>
            <a:ext cx="919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1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8. Функции двух переменных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23528" y="1447924"/>
            <a:ext cx="840565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жество точек плоскости, обладающее свойствами открытости и связности,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ластью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3528" y="2745168"/>
            <a:ext cx="5616624" cy="345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а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раничной точк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бласт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любая открытая окрестность этой точки содержит как точки, принадлежащие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ак и точки, не принадлежащи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Полилиния 4"/>
          <p:cNvSpPr/>
          <p:nvPr/>
        </p:nvSpPr>
        <p:spPr>
          <a:xfrm>
            <a:off x="6350665" y="3616906"/>
            <a:ext cx="2393914" cy="1917094"/>
          </a:xfrm>
          <a:custGeom>
            <a:avLst/>
            <a:gdLst>
              <a:gd name="connsiteX0" fmla="*/ 128512 w 2393914"/>
              <a:gd name="connsiteY0" fmla="*/ 1527969 h 1917094"/>
              <a:gd name="connsiteX1" fmla="*/ 137221 w 2393914"/>
              <a:gd name="connsiteY1" fmla="*/ 456814 h 1917094"/>
              <a:gd name="connsiteX2" fmla="*/ 1791849 w 2393914"/>
              <a:gd name="connsiteY2" fmla="*/ 30094 h 1917094"/>
              <a:gd name="connsiteX3" fmla="*/ 2392741 w 2393914"/>
              <a:gd name="connsiteY3" fmla="*/ 1223169 h 1917094"/>
              <a:gd name="connsiteX4" fmla="*/ 1669929 w 2393914"/>
              <a:gd name="connsiteY4" fmla="*/ 1876311 h 1917094"/>
              <a:gd name="connsiteX5" fmla="*/ 424604 w 2393914"/>
              <a:gd name="connsiteY5" fmla="*/ 1815351 h 1917094"/>
              <a:gd name="connsiteX6" fmla="*/ 128512 w 2393914"/>
              <a:gd name="connsiteY6" fmla="*/ 1527969 h 1917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93914" h="1917094">
                <a:moveTo>
                  <a:pt x="128512" y="1527969"/>
                </a:moveTo>
                <a:cubicBezTo>
                  <a:pt x="80615" y="1301546"/>
                  <a:pt x="-140002" y="706460"/>
                  <a:pt x="137221" y="456814"/>
                </a:cubicBezTo>
                <a:cubicBezTo>
                  <a:pt x="414444" y="207168"/>
                  <a:pt x="1415929" y="-97632"/>
                  <a:pt x="1791849" y="30094"/>
                </a:cubicBezTo>
                <a:cubicBezTo>
                  <a:pt x="2167769" y="157820"/>
                  <a:pt x="2413061" y="915466"/>
                  <a:pt x="2392741" y="1223169"/>
                </a:cubicBezTo>
                <a:cubicBezTo>
                  <a:pt x="2372421" y="1530872"/>
                  <a:pt x="1997952" y="1777614"/>
                  <a:pt x="1669929" y="1876311"/>
                </a:cubicBezTo>
                <a:cubicBezTo>
                  <a:pt x="1341906" y="1975008"/>
                  <a:pt x="680055" y="1870505"/>
                  <a:pt x="424604" y="1815351"/>
                </a:cubicBezTo>
                <a:cubicBezTo>
                  <a:pt x="169153" y="1760197"/>
                  <a:pt x="176409" y="1754392"/>
                  <a:pt x="128512" y="1527969"/>
                </a:cubicBezTo>
                <a:close/>
              </a:path>
            </a:pathLst>
          </a:custGeom>
          <a:noFill/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Блок-схема: узел 14"/>
          <p:cNvSpPr/>
          <p:nvPr/>
        </p:nvSpPr>
        <p:spPr>
          <a:xfrm>
            <a:off x="7583620" y="3606694"/>
            <a:ext cx="72000" cy="72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" name="Группа 5"/>
          <p:cNvGrpSpPr/>
          <p:nvPr/>
        </p:nvGrpSpPr>
        <p:grpSpPr>
          <a:xfrm>
            <a:off x="6804248" y="4490740"/>
            <a:ext cx="288000" cy="288000"/>
            <a:chOff x="7259622" y="4377047"/>
            <a:chExt cx="288000" cy="288000"/>
          </a:xfrm>
        </p:grpSpPr>
        <p:sp>
          <p:nvSpPr>
            <p:cNvPr id="17" name="Овал 16"/>
            <p:cNvSpPr/>
            <p:nvPr/>
          </p:nvSpPr>
          <p:spPr>
            <a:xfrm>
              <a:off x="7259622" y="4377047"/>
              <a:ext cx="288000" cy="288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Блок-схема: узел 17"/>
            <p:cNvSpPr/>
            <p:nvPr/>
          </p:nvSpPr>
          <p:spPr>
            <a:xfrm>
              <a:off x="7367622" y="4485047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1" name="Группа 20"/>
          <p:cNvGrpSpPr/>
          <p:nvPr/>
        </p:nvGrpSpPr>
        <p:grpSpPr>
          <a:xfrm>
            <a:off x="8052009" y="5221333"/>
            <a:ext cx="180000" cy="180000"/>
            <a:chOff x="7259622" y="4377047"/>
            <a:chExt cx="288000" cy="288000"/>
          </a:xfrm>
        </p:grpSpPr>
        <p:sp>
          <p:nvSpPr>
            <p:cNvPr id="22" name="Овал 21"/>
            <p:cNvSpPr/>
            <p:nvPr/>
          </p:nvSpPr>
          <p:spPr>
            <a:xfrm>
              <a:off x="7259622" y="4377047"/>
              <a:ext cx="288000" cy="288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Блок-схема: узел 22"/>
            <p:cNvSpPr/>
            <p:nvPr/>
          </p:nvSpPr>
          <p:spPr>
            <a:xfrm>
              <a:off x="7367622" y="4485047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9" name="Блок-схема: узел 28"/>
          <p:cNvSpPr/>
          <p:nvPr/>
        </p:nvSpPr>
        <p:spPr>
          <a:xfrm>
            <a:off x="8340009" y="3789008"/>
            <a:ext cx="72000" cy="72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6263122" y="2746376"/>
            <a:ext cx="2925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ничные точки</a:t>
            </a:r>
            <a:endParaRPr lang="ru-RU" sz="2800" i="1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13072" y="5644479"/>
            <a:ext cx="29250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граничные точки</a:t>
            </a:r>
            <a:endParaRPr lang="ru-RU" sz="2800" i="1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 стрелкой 8"/>
          <p:cNvCxnSpPr/>
          <p:nvPr/>
        </p:nvCxnSpPr>
        <p:spPr>
          <a:xfrm>
            <a:off x="7351800" y="3184215"/>
            <a:ext cx="264764" cy="4364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8207627" y="3154040"/>
            <a:ext cx="168382" cy="6140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V="1">
            <a:off x="7901196" y="5320108"/>
            <a:ext cx="218313" cy="49528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H="1" flipV="1">
            <a:off x="6970123" y="4679115"/>
            <a:ext cx="186065" cy="10904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245033" y="4275305"/>
            <a:ext cx="941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smtClean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2800" i="1" dirty="0">
              <a:ln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779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7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1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6" grpId="0" animBg="1"/>
      <p:bldP spid="5" grpId="0" animBg="1"/>
      <p:bldP spid="15" grpId="0" animBg="1"/>
      <p:bldP spid="29" grpId="0" animBg="1"/>
      <p:bldP spid="31" grpId="0"/>
      <p:bldP spid="32" grpId="0"/>
      <p:bldP spid="41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931F2DF-A966-48DF-9F49-D906F334EA6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568</Words>
  <Application>Microsoft Office PowerPoint</Application>
  <PresentationFormat>Экран (4:3)</PresentationFormat>
  <Paragraphs>364</Paragraphs>
  <Slides>56</Slides>
  <Notes>5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6</vt:i4>
      </vt:variant>
    </vt:vector>
  </HeadingPairs>
  <TitlesOfParts>
    <vt:vector size="65" baseType="lpstr">
      <vt:lpstr>Arial</vt:lpstr>
      <vt:lpstr>Calibri</vt:lpstr>
      <vt:lpstr>Calibri Light</vt:lpstr>
      <vt:lpstr>Symbol</vt:lpstr>
      <vt:lpstr>Tahoma</vt:lpstr>
      <vt:lpstr>Times New Roman</vt:lpstr>
      <vt:lpstr>Тема Office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4-15T17:13:25Z</dcterms:created>
  <dcterms:modified xsi:type="dcterms:W3CDTF">2017-12-18T18:26:1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0116339991</vt:lpwstr>
  </property>
</Properties>
</file>